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807C65" w14:textId="6CA55862" w:rsidR="00B07D09" w:rsidRPr="00B008DF" w:rsidRDefault="00200434" w:rsidP="00781689">
      <w:pPr>
        <w:pStyle w:val="1"/>
        <w:numPr>
          <w:ilvl w:val="0"/>
          <w:numId w:val="33"/>
        </w:numPr>
      </w:pPr>
      <w:r>
        <w:rPr>
          <w:rFonts w:hint="eastAsia"/>
        </w:rPr>
        <w:t xml:space="preserve">기계학습 </w:t>
      </w:r>
      <w:r w:rsidR="00C326B7">
        <w:rPr>
          <w:rFonts w:hint="eastAsia"/>
        </w:rPr>
        <w:t>문제 분류와 알고리즘</w:t>
      </w:r>
    </w:p>
    <w:p w14:paraId="20DF32EB" w14:textId="77777777" w:rsidR="007F6A72" w:rsidRPr="007F6A72" w:rsidRDefault="007F6A72" w:rsidP="004918E1"/>
    <w:p w14:paraId="4532E259" w14:textId="1F9D19E7" w:rsidR="004918E1" w:rsidRDefault="002E5DD9" w:rsidP="004918E1">
      <w:pPr>
        <w:pStyle w:val="2"/>
        <w:numPr>
          <w:ilvl w:val="0"/>
          <w:numId w:val="34"/>
        </w:numPr>
      </w:pPr>
      <w:r>
        <w:rPr>
          <w:rFonts w:hint="eastAsia"/>
        </w:rPr>
        <w:t>기계학습 문제 분류</w:t>
      </w:r>
    </w:p>
    <w:p w14:paraId="64254955" w14:textId="49B558F5" w:rsidR="00E62B8C" w:rsidRDefault="003B4BC0" w:rsidP="003B4BC0">
      <w:proofErr w:type="spellStart"/>
      <w:r>
        <w:rPr>
          <w:rFonts w:hint="eastAsia"/>
        </w:rPr>
        <w:t>기계학습이란</w:t>
      </w:r>
      <w:proofErr w:type="spellEnd"/>
      <w:r>
        <w:rPr>
          <w:rFonts w:hint="eastAsia"/>
        </w:rPr>
        <w:t xml:space="preserve"> 명시적인 컴퓨터 프로그램 및 알고리즘 개발로 수행하기 어려운 </w:t>
      </w:r>
      <w:proofErr w:type="spellStart"/>
      <w:r>
        <w:rPr>
          <w:rFonts w:hint="eastAsia"/>
        </w:rPr>
        <w:t>복잡계</w:t>
      </w:r>
      <w:proofErr w:type="spellEnd"/>
      <w:r>
        <w:rPr>
          <w:rFonts w:hint="eastAsia"/>
        </w:rPr>
        <w:t xml:space="preserve"> 문제를 해결하기 위하여 사용되는 방법론이다.</w:t>
      </w:r>
      <w:r>
        <w:t xml:space="preserve"> </w:t>
      </w:r>
      <w:r>
        <w:rPr>
          <w:rFonts w:hint="eastAsia"/>
        </w:rPr>
        <w:t>특히</w:t>
      </w:r>
      <w:r w:rsidR="00E33606">
        <w:rPr>
          <w:rFonts w:hint="eastAsia"/>
        </w:rPr>
        <w:t>,</w:t>
      </w:r>
      <w:r>
        <w:rPr>
          <w:rFonts w:hint="eastAsia"/>
        </w:rPr>
        <w:t xml:space="preserve"> 소재 특성 분석,</w:t>
      </w:r>
      <w:r>
        <w:t xml:space="preserve"> </w:t>
      </w:r>
      <w:r>
        <w:rPr>
          <w:rFonts w:hint="eastAsia"/>
        </w:rPr>
        <w:t>공정</w:t>
      </w:r>
      <w:r>
        <w:t xml:space="preserve"> </w:t>
      </w:r>
      <w:r>
        <w:rPr>
          <w:rFonts w:hint="eastAsia"/>
        </w:rPr>
        <w:t>개발,</w:t>
      </w:r>
      <w:r>
        <w:t xml:space="preserve"> </w:t>
      </w:r>
      <w:r>
        <w:rPr>
          <w:rFonts w:hint="eastAsia"/>
        </w:rPr>
        <w:t>제어</w:t>
      </w:r>
      <w:r w:rsidR="0036390D">
        <w:rPr>
          <w:rFonts w:hint="eastAsia"/>
        </w:rPr>
        <w:t>,</w:t>
      </w:r>
      <w:r>
        <w:rPr>
          <w:rFonts w:hint="eastAsia"/>
        </w:rPr>
        <w:t xml:space="preserve"> 최적화 등 다수의 파라미터</w:t>
      </w:r>
      <w:r w:rsidR="00105E15">
        <w:rPr>
          <w:rFonts w:hint="eastAsia"/>
        </w:rPr>
        <w:t>로</w:t>
      </w:r>
      <w:r>
        <w:rPr>
          <w:rFonts w:hint="eastAsia"/>
        </w:rPr>
        <w:t xml:space="preserve"> 구성된 화공 산업의 다양한 의사결정 문제를 해결하는데 매우 적합한 방법론이다.</w:t>
      </w:r>
      <w:r>
        <w:t xml:space="preserve"> </w:t>
      </w:r>
      <w:r w:rsidR="000D0020">
        <w:rPr>
          <w:rFonts w:hint="eastAsia"/>
        </w:rPr>
        <w:t xml:space="preserve">그림 </w:t>
      </w:r>
      <w:r w:rsidR="000D0020">
        <w:t>1</w:t>
      </w:r>
      <w:r w:rsidR="000D0020">
        <w:rPr>
          <w:rFonts w:hint="eastAsia"/>
        </w:rPr>
        <w:t xml:space="preserve">과 같이 </w:t>
      </w:r>
      <w:r w:rsidR="00E97E33">
        <w:rPr>
          <w:rFonts w:hint="eastAsia"/>
        </w:rPr>
        <w:t>기계학습 알고리즘은</w:t>
      </w:r>
      <w:r>
        <w:rPr>
          <w:rFonts w:hint="eastAsia"/>
        </w:rPr>
        <w:t xml:space="preserve"> 학습을 시키는 방식에 따라</w:t>
      </w:r>
      <w:r w:rsidR="00E97E33">
        <w:rPr>
          <w:rFonts w:hint="eastAsia"/>
        </w:rPr>
        <w:t xml:space="preserve"> </w:t>
      </w:r>
      <w:r w:rsidR="003B19D0">
        <w:rPr>
          <w:rFonts w:hint="eastAsia"/>
        </w:rPr>
        <w:t>크게 지도학습,</w:t>
      </w:r>
      <w:r w:rsidR="003B19D0">
        <w:t xml:space="preserve"> </w:t>
      </w:r>
      <w:r w:rsidR="003B19D0">
        <w:rPr>
          <w:rFonts w:hint="eastAsia"/>
        </w:rPr>
        <w:t>비지도학습, 강화학습으로 나</w:t>
      </w:r>
      <w:r>
        <w:rPr>
          <w:rFonts w:hint="eastAsia"/>
        </w:rPr>
        <w:t>뉜다.</w:t>
      </w:r>
      <w:r>
        <w:t xml:space="preserve"> </w:t>
      </w:r>
      <w:r>
        <w:rPr>
          <w:rFonts w:hint="eastAsia"/>
        </w:rPr>
        <w:t>본 절에서는 지도학습</w:t>
      </w:r>
      <w:r w:rsidR="000D0020">
        <w:rPr>
          <w:rFonts w:hint="eastAsia"/>
        </w:rPr>
        <w:t>과</w:t>
      </w:r>
      <w:r>
        <w:rPr>
          <w:rFonts w:hint="eastAsia"/>
        </w:rPr>
        <w:t xml:space="preserve"> </w:t>
      </w:r>
      <w:r w:rsidR="003B19D0">
        <w:rPr>
          <w:rFonts w:hint="eastAsia"/>
        </w:rPr>
        <w:t>비지도학습</w:t>
      </w:r>
      <w:r w:rsidR="000D0020">
        <w:rPr>
          <w:rFonts w:hint="eastAsia"/>
        </w:rPr>
        <w:t>의</w:t>
      </w:r>
      <w:r w:rsidR="00E902B1">
        <w:rPr>
          <w:rFonts w:hint="eastAsia"/>
        </w:rPr>
        <w:t xml:space="preserve"> 주요 개념과 특징에 관해 </w:t>
      </w:r>
      <w:r>
        <w:rPr>
          <w:rFonts w:hint="eastAsia"/>
        </w:rPr>
        <w:t>살펴본다</w:t>
      </w:r>
      <w:r w:rsidR="003E0809">
        <w:t>.</w:t>
      </w:r>
    </w:p>
    <w:p w14:paraId="7071C47E" w14:textId="77777777" w:rsidR="00E62B8C" w:rsidRPr="00E62B8C" w:rsidRDefault="00E62B8C" w:rsidP="00E97E33">
      <w:pPr>
        <w:spacing w:line="360" w:lineRule="auto"/>
        <w:rPr>
          <w:rFonts w:eastAsiaTheme="minorHAnsi" w:cs="굴림"/>
          <w:color w:val="000000"/>
          <w:kern w:val="0"/>
          <w:sz w:val="22"/>
        </w:rPr>
      </w:pPr>
    </w:p>
    <w:p w14:paraId="20309293" w14:textId="1AC4F5C4" w:rsidR="00AD2BA7" w:rsidRDefault="00224BC0" w:rsidP="00CC320E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11150D9D" wp14:editId="6FB7F65B">
            <wp:extent cx="5730240" cy="1461770"/>
            <wp:effectExtent l="0" t="0" r="0" b="5080"/>
            <wp:docPr id="46" name="그림 46" descr="텍스트, 화이트보드이(가) 표시된 사진&#10;&#10;자동 생성된 설명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그림 46" descr="텍스트, 화이트보드이(가) 표시된 사진&#10;&#10;자동 생성된 설명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240" cy="1461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78C1A2C" w14:textId="259DDFDE" w:rsidR="00E62B8C" w:rsidRDefault="00AD2BA7" w:rsidP="00CC320E">
      <w:pPr>
        <w:pStyle w:val="a6"/>
        <w:jc w:val="center"/>
        <w:rPr>
          <w:rFonts w:eastAsiaTheme="minorHAnsi" w:cs="굴림"/>
          <w:color w:val="000000"/>
          <w:kern w:val="0"/>
          <w:sz w:val="22"/>
        </w:rPr>
      </w:pPr>
      <w:r>
        <w:t xml:space="preserve">그림 </w:t>
      </w:r>
      <w:r w:rsidR="008C4DEC">
        <w:fldChar w:fldCharType="begin"/>
      </w:r>
      <w:r w:rsidR="008C4DEC">
        <w:instrText xml:space="preserve"> SEQ 그림 \* ARABIC </w:instrText>
      </w:r>
      <w:r w:rsidR="008C4DEC">
        <w:fldChar w:fldCharType="separate"/>
      </w:r>
      <w:r w:rsidR="00421F58">
        <w:rPr>
          <w:noProof/>
        </w:rPr>
        <w:t>1</w:t>
      </w:r>
      <w:r w:rsidR="008C4DEC">
        <w:rPr>
          <w:noProof/>
        </w:rPr>
        <w:fldChar w:fldCharType="end"/>
      </w:r>
      <w:r>
        <w:t xml:space="preserve">. </w:t>
      </w:r>
      <w:r>
        <w:rPr>
          <w:rFonts w:hint="eastAsia"/>
        </w:rPr>
        <w:t>기계학습 문제 분류</w:t>
      </w:r>
    </w:p>
    <w:p w14:paraId="14DADB00" w14:textId="7953C87E" w:rsidR="00B01850" w:rsidRDefault="00781689" w:rsidP="007F6A72">
      <w:pPr>
        <w:pStyle w:val="3"/>
        <w:numPr>
          <w:ilvl w:val="0"/>
          <w:numId w:val="36"/>
        </w:numPr>
        <w:ind w:leftChars="0" w:firstLineChars="0"/>
      </w:pPr>
      <w:r>
        <w:rPr>
          <w:rFonts w:hint="eastAsia"/>
        </w:rPr>
        <w:t>지도학습</w:t>
      </w:r>
    </w:p>
    <w:p w14:paraId="7A447927" w14:textId="7F12C1FA" w:rsidR="007505AB" w:rsidRPr="007505AB" w:rsidRDefault="003B4BC0" w:rsidP="00E458AE">
      <w:r>
        <w:rPr>
          <w:rFonts w:hint="eastAsia"/>
        </w:rPr>
        <w:t>화공 산업의 다양한 문제 중</w:t>
      </w:r>
      <w:r w:rsidR="00110399">
        <w:rPr>
          <w:rFonts w:hint="eastAsia"/>
        </w:rPr>
        <w:t>,</w:t>
      </w:r>
      <w:r>
        <w:rPr>
          <w:rFonts w:hint="eastAsia"/>
        </w:rPr>
        <w:t xml:space="preserve"> 상대적으로 많은 데이터가 확보</w:t>
      </w:r>
      <w:r w:rsidR="00462827">
        <w:rPr>
          <w:rFonts w:hint="eastAsia"/>
        </w:rPr>
        <w:t xml:space="preserve"> </w:t>
      </w:r>
      <w:r>
        <w:rPr>
          <w:rFonts w:hint="eastAsia"/>
        </w:rPr>
        <w:t>가능하고 데이터의 특징</w:t>
      </w:r>
      <w:r>
        <w:t>(</w:t>
      </w:r>
      <w:r>
        <w:rPr>
          <w:rFonts w:hint="eastAsia"/>
        </w:rPr>
        <w:t>feature)과데이터 간의 관계가 높은 정합성을 보이는 문제의 경우,</w:t>
      </w:r>
      <w:r>
        <w:t xml:space="preserve"> </w:t>
      </w:r>
      <w:r>
        <w:rPr>
          <w:rFonts w:hint="eastAsia"/>
        </w:rPr>
        <w:t xml:space="preserve">주로 </w:t>
      </w:r>
      <w:r w:rsidR="003B19D0">
        <w:rPr>
          <w:rFonts w:hint="eastAsia"/>
        </w:rPr>
        <w:t>지도학습을 사용</w:t>
      </w:r>
      <w:r>
        <w:rPr>
          <w:rFonts w:hint="eastAsia"/>
        </w:rPr>
        <w:t>하여 문제 해결이 가능하다</w:t>
      </w:r>
      <w:r w:rsidR="003B19D0">
        <w:rPr>
          <w:rFonts w:hint="eastAsia"/>
        </w:rPr>
        <w:t>.</w:t>
      </w:r>
      <w:r w:rsidR="009178B5">
        <w:t xml:space="preserve"> </w:t>
      </w:r>
      <w:r w:rsidR="009178B5">
        <w:rPr>
          <w:rFonts w:hint="eastAsia"/>
        </w:rPr>
        <w:t>지도학습은</w:t>
      </w:r>
      <w:r w:rsidR="009178B5" w:rsidRPr="009178B5">
        <w:rPr>
          <w:rFonts w:hint="eastAsia"/>
        </w:rPr>
        <w:t xml:space="preserve"> </w:t>
      </w:r>
      <w:r w:rsidR="009178B5">
        <w:rPr>
          <w:rFonts w:hint="eastAsia"/>
        </w:rPr>
        <w:t xml:space="preserve">수학적 모델(지도학습 알고리즘)을 가지고 학습데이터 내의 정답과 </w:t>
      </w:r>
      <w:r w:rsidR="00C326B7">
        <w:rPr>
          <w:rFonts w:hint="eastAsia"/>
        </w:rPr>
        <w:t xml:space="preserve">입력 </w:t>
      </w:r>
      <w:r w:rsidR="009178B5">
        <w:rPr>
          <w:rFonts w:hint="eastAsia"/>
        </w:rPr>
        <w:t>간의 관계를 파악하여, 주어진 문제에 대한 올바른 정답을 예측하는 방법이다.</w:t>
      </w:r>
      <w:r w:rsidR="009178B5">
        <w:t xml:space="preserve"> </w:t>
      </w:r>
      <w:r w:rsidR="009178B5">
        <w:rPr>
          <w:rFonts w:hint="eastAsia"/>
        </w:rPr>
        <w:t>따라서,</w:t>
      </w:r>
      <w:r w:rsidR="009178B5">
        <w:t xml:space="preserve"> </w:t>
      </w:r>
      <w:r w:rsidR="009178B5">
        <w:rPr>
          <w:rFonts w:hint="eastAsia"/>
        </w:rPr>
        <w:t>지도학습에 쓰이는</w:t>
      </w:r>
      <w:r w:rsidR="003B19D0">
        <w:t xml:space="preserve"> </w:t>
      </w:r>
      <w:r w:rsidR="003B19D0">
        <w:rPr>
          <w:rFonts w:hint="eastAsia"/>
        </w:rPr>
        <w:t>학습데이터는</w:t>
      </w:r>
      <w:r w:rsidR="004E7363">
        <w:rPr>
          <w:rFonts w:hint="eastAsia"/>
        </w:rPr>
        <w:t xml:space="preserve"> 정확한</w:t>
      </w:r>
      <w:r w:rsidR="003B19D0">
        <w:rPr>
          <w:rFonts w:hint="eastAsia"/>
        </w:rPr>
        <w:t xml:space="preserve"> </w:t>
      </w:r>
      <w:r w:rsidR="004E7363">
        <w:rPr>
          <w:rFonts w:hint="eastAsia"/>
        </w:rPr>
        <w:t>정</w:t>
      </w:r>
      <w:r w:rsidR="003B19D0">
        <w:rPr>
          <w:rFonts w:hint="eastAsia"/>
        </w:rPr>
        <w:t xml:space="preserve">답과 </w:t>
      </w:r>
      <w:r w:rsidR="009178B5">
        <w:rPr>
          <w:rFonts w:hint="eastAsia"/>
        </w:rPr>
        <w:t xml:space="preserve">문제에 대한 </w:t>
      </w:r>
      <w:r w:rsidR="003B19D0">
        <w:rPr>
          <w:rFonts w:hint="eastAsia"/>
        </w:rPr>
        <w:t>힌</w:t>
      </w:r>
      <w:r w:rsidR="004E7363">
        <w:rPr>
          <w:rFonts w:hint="eastAsia"/>
        </w:rPr>
        <w:t xml:space="preserve">트를 가져야 </w:t>
      </w:r>
      <w:r w:rsidR="003B19D0">
        <w:rPr>
          <w:rFonts w:hint="eastAsia"/>
        </w:rPr>
        <w:t>한다.</w:t>
      </w:r>
      <w:r w:rsidR="009178B5">
        <w:t xml:space="preserve"> </w:t>
      </w:r>
      <w:r w:rsidR="009178B5">
        <w:rPr>
          <w:rFonts w:hint="eastAsia"/>
        </w:rPr>
        <w:t xml:space="preserve">지도학습은 </w:t>
      </w:r>
      <w:r>
        <w:rPr>
          <w:rFonts w:hint="eastAsia"/>
        </w:rPr>
        <w:t>크게</w:t>
      </w:r>
      <w:r w:rsidR="009178B5">
        <w:rPr>
          <w:rFonts w:hint="eastAsia"/>
        </w:rPr>
        <w:t xml:space="preserve"> 분류,</w:t>
      </w:r>
      <w:r w:rsidR="009178B5">
        <w:t xml:space="preserve"> </w:t>
      </w:r>
      <w:r w:rsidR="009178B5">
        <w:rPr>
          <w:rFonts w:hint="eastAsia"/>
        </w:rPr>
        <w:t>회귀문제</w:t>
      </w:r>
      <w:r w:rsidR="001B5218">
        <w:rPr>
          <w:rFonts w:hint="eastAsia"/>
        </w:rPr>
        <w:t>의 유형이 적용된다.</w:t>
      </w:r>
    </w:p>
    <w:p w14:paraId="1F682AF3" w14:textId="77777777" w:rsidR="007505AB" w:rsidRPr="007505AB" w:rsidRDefault="007505AB" w:rsidP="007505AB">
      <w:pPr>
        <w:spacing w:line="360" w:lineRule="auto"/>
        <w:rPr>
          <w:rFonts w:eastAsiaTheme="minorHAnsi" w:cs="굴림"/>
          <w:color w:val="000000"/>
          <w:kern w:val="0"/>
          <w:sz w:val="22"/>
        </w:rPr>
      </w:pPr>
    </w:p>
    <w:p w14:paraId="27D793FA" w14:textId="2A0C3C39" w:rsidR="002E5DD9" w:rsidRPr="001B5218" w:rsidRDefault="002E5DD9" w:rsidP="001B5218">
      <w:pPr>
        <w:pStyle w:val="3"/>
        <w:numPr>
          <w:ilvl w:val="0"/>
          <w:numId w:val="36"/>
        </w:numPr>
        <w:ind w:leftChars="0" w:firstLineChars="0"/>
      </w:pPr>
      <w:r>
        <w:rPr>
          <w:rFonts w:hint="eastAsia"/>
        </w:rPr>
        <w:t>비지도학습</w:t>
      </w:r>
    </w:p>
    <w:p w14:paraId="1AF601EA" w14:textId="5E746F37" w:rsidR="001B5218" w:rsidRDefault="001B5218" w:rsidP="004C1877">
      <w:r>
        <w:rPr>
          <w:rFonts w:hint="eastAsia"/>
        </w:rPr>
        <w:t>비지도학습은 관측치들의 특성 정보를 담고 있는 학습데이터를 주로 사용하며, 지도학습과는 달리 학습데이터에 정답이 없다.</w:t>
      </w:r>
      <w:r w:rsidR="00A8423B">
        <w:t xml:space="preserve"> </w:t>
      </w:r>
      <w:r>
        <w:rPr>
          <w:rFonts w:hint="eastAsia"/>
        </w:rPr>
        <w:t>비지도학습은 학습데이터의 구조, 분포,</w:t>
      </w:r>
      <w:r>
        <w:t xml:space="preserve"> </w:t>
      </w:r>
      <w:r>
        <w:rPr>
          <w:rFonts w:hint="eastAsia"/>
        </w:rPr>
        <w:t>패턴,</w:t>
      </w:r>
      <w:r>
        <w:t xml:space="preserve"> </w:t>
      </w:r>
      <w:r>
        <w:rPr>
          <w:rFonts w:hint="eastAsia"/>
        </w:rPr>
        <w:t>특성 등을 파악한다.</w:t>
      </w:r>
      <w:r>
        <w:t xml:space="preserve"> </w:t>
      </w:r>
      <w:r w:rsidR="00A8423B">
        <w:rPr>
          <w:rFonts w:hint="eastAsia"/>
        </w:rPr>
        <w:t>주로 어떤 대상들을 구분해서 그룹을 만드는 군집화 문제,</w:t>
      </w:r>
      <w:r w:rsidR="00A8423B">
        <w:t xml:space="preserve"> </w:t>
      </w:r>
      <w:r w:rsidR="00A8423B">
        <w:rPr>
          <w:rFonts w:hint="eastAsia"/>
        </w:rPr>
        <w:t>서로 연관된 특징을 찾아내는 연관 문제</w:t>
      </w:r>
      <w:r w:rsidR="008901AE">
        <w:rPr>
          <w:rFonts w:hint="eastAsia"/>
        </w:rPr>
        <w:t xml:space="preserve"> 등</w:t>
      </w:r>
      <w:r w:rsidR="00A8423B">
        <w:rPr>
          <w:rFonts w:hint="eastAsia"/>
        </w:rPr>
        <w:t xml:space="preserve"> 탐색적인 목적의 문제 유형에 적용된다.</w:t>
      </w:r>
    </w:p>
    <w:p w14:paraId="5762AEE6" w14:textId="77777777" w:rsidR="004E46D8" w:rsidRPr="008017E4" w:rsidRDefault="004E46D8" w:rsidP="000B1CB8"/>
    <w:p w14:paraId="1AF8E7C5" w14:textId="5E7E92BB" w:rsidR="00BC19C1" w:rsidRDefault="00010665" w:rsidP="00781689">
      <w:pPr>
        <w:pStyle w:val="2"/>
        <w:numPr>
          <w:ilvl w:val="0"/>
          <w:numId w:val="34"/>
        </w:numPr>
      </w:pPr>
      <w:r>
        <w:rPr>
          <w:rFonts w:hint="eastAsia"/>
        </w:rPr>
        <w:t>지도학습 알고리즘</w:t>
      </w:r>
    </w:p>
    <w:p w14:paraId="38CFEDD2" w14:textId="595EE930" w:rsidR="000B1CB8" w:rsidRPr="000B1CB8" w:rsidRDefault="000B1CB8" w:rsidP="00F922B0">
      <w:r>
        <w:rPr>
          <w:rFonts w:hint="eastAsia"/>
        </w:rPr>
        <w:t>지도학습</w:t>
      </w:r>
      <w:r w:rsidR="003B4BC0">
        <w:rPr>
          <w:rFonts w:hint="eastAsia"/>
        </w:rPr>
        <w:t xml:space="preserve"> 방법론에는 매우 다양한 알고리즘이 적용되고 있으며,</w:t>
      </w:r>
      <w:r w:rsidR="003B4BC0">
        <w:t xml:space="preserve"> </w:t>
      </w:r>
      <w:r w:rsidR="00807D5F">
        <w:rPr>
          <w:rFonts w:hint="eastAsia"/>
        </w:rPr>
        <w:t xml:space="preserve">다양한 분야에서 해당 분야에 적합한 </w:t>
      </w:r>
      <w:r w:rsidR="003B4BC0">
        <w:rPr>
          <w:rFonts w:hint="eastAsia"/>
        </w:rPr>
        <w:t>새로운 기능</w:t>
      </w:r>
      <w:r w:rsidR="00807D5F">
        <w:rPr>
          <w:rFonts w:hint="eastAsia"/>
        </w:rPr>
        <w:t>이 탑재된 새로운 알고리</w:t>
      </w:r>
      <w:r w:rsidR="00252C6E">
        <w:rPr>
          <w:rFonts w:hint="eastAsia"/>
        </w:rPr>
        <w:t>즘 개발</w:t>
      </w:r>
      <w:r w:rsidR="00A92606">
        <w:rPr>
          <w:rFonts w:hint="eastAsia"/>
        </w:rPr>
        <w:t>이 꾸준히 개발되고 있다.</w:t>
      </w:r>
      <w:r w:rsidR="00D23A37">
        <w:t xml:space="preserve"> </w:t>
      </w:r>
      <w:r w:rsidR="00D23A37">
        <w:rPr>
          <w:rFonts w:hint="eastAsia"/>
        </w:rPr>
        <w:t xml:space="preserve">대표적인 지도학습 알고리즘으로 </w:t>
      </w:r>
      <w:r w:rsidR="00020B3E">
        <w:rPr>
          <w:rFonts w:hint="eastAsia"/>
        </w:rPr>
        <w:t>서</w:t>
      </w:r>
      <w:r>
        <w:rPr>
          <w:rFonts w:hint="eastAsia"/>
        </w:rPr>
        <w:t>포트 벡터</w:t>
      </w:r>
      <w:r w:rsidR="00EB03EC">
        <w:rPr>
          <w:rFonts w:hint="eastAsia"/>
        </w:rPr>
        <w:t xml:space="preserve"> 머신</w:t>
      </w:r>
      <w:r w:rsidR="003B4BC0">
        <w:t>(</w:t>
      </w:r>
      <w:r w:rsidR="003B4BC0">
        <w:rPr>
          <w:rFonts w:hint="eastAsia"/>
        </w:rPr>
        <w:t xml:space="preserve">support </w:t>
      </w:r>
      <w:r w:rsidR="003B4BC0">
        <w:t>vector machine; SVM)</w:t>
      </w:r>
      <w:r w:rsidR="00EB03EC">
        <w:rPr>
          <w:rFonts w:hint="eastAsia"/>
        </w:rPr>
        <w:t>과</w:t>
      </w:r>
      <w:r>
        <w:rPr>
          <w:rFonts w:hint="eastAsia"/>
        </w:rPr>
        <w:t xml:space="preserve"> </w:t>
      </w:r>
      <w:r w:rsidR="00020B3E">
        <w:rPr>
          <w:rFonts w:hint="eastAsia"/>
        </w:rPr>
        <w:t>인공신경망</w:t>
      </w:r>
      <w:r w:rsidR="005A16F7">
        <w:rPr>
          <w:rFonts w:hint="eastAsia"/>
        </w:rPr>
        <w:t>(</w:t>
      </w:r>
      <w:r w:rsidR="005A16F7">
        <w:t>a</w:t>
      </w:r>
      <w:r w:rsidR="003B4BC0">
        <w:t>rtific</w:t>
      </w:r>
      <w:r w:rsidR="00B945BB">
        <w:t>i</w:t>
      </w:r>
      <w:r w:rsidR="003B4BC0">
        <w:t xml:space="preserve">al </w:t>
      </w:r>
      <w:r w:rsidR="00B945BB">
        <w:t>neural network; ANN)</w:t>
      </w:r>
      <w:r w:rsidR="00B945BB">
        <w:rPr>
          <w:rFonts w:hint="eastAsia"/>
        </w:rPr>
        <w:t xml:space="preserve"> </w:t>
      </w:r>
      <w:r w:rsidR="00020B3E">
        <w:rPr>
          <w:rFonts w:hint="eastAsia"/>
        </w:rPr>
        <w:t>알고리즘</w:t>
      </w:r>
      <w:r w:rsidR="00D23A37">
        <w:rPr>
          <w:rFonts w:hint="eastAsia"/>
        </w:rPr>
        <w:t>이 있다</w:t>
      </w:r>
      <w:r w:rsidR="00B945BB">
        <w:rPr>
          <w:rFonts w:hint="eastAsia"/>
        </w:rPr>
        <w:t>.</w:t>
      </w:r>
      <w:r w:rsidR="00B945BB">
        <w:t xml:space="preserve"> </w:t>
      </w:r>
      <w:r w:rsidR="00020B3E">
        <w:rPr>
          <w:rFonts w:hint="eastAsia"/>
        </w:rPr>
        <w:t xml:space="preserve">두 기법 모두 </w:t>
      </w:r>
      <w:r w:rsidR="002F24D1">
        <w:rPr>
          <w:rFonts w:hint="eastAsia"/>
        </w:rPr>
        <w:t>구조가 간단함에도 불구하고</w:t>
      </w:r>
      <w:r w:rsidR="00972900">
        <w:rPr>
          <w:rFonts w:hint="eastAsia"/>
        </w:rPr>
        <w:t>,</w:t>
      </w:r>
      <w:r w:rsidR="00B945BB">
        <w:rPr>
          <w:rFonts w:hint="eastAsia"/>
        </w:rPr>
        <w:t xml:space="preserve"> </w:t>
      </w:r>
      <w:r w:rsidR="00020B3E">
        <w:rPr>
          <w:rFonts w:hint="eastAsia"/>
        </w:rPr>
        <w:t>분류와 회귀 문제</w:t>
      </w:r>
      <w:r w:rsidR="00B945BB">
        <w:rPr>
          <w:rFonts w:hint="eastAsia"/>
        </w:rPr>
        <w:t xml:space="preserve"> 해결에서 매우 </w:t>
      </w:r>
      <w:r w:rsidR="00020B3E">
        <w:rPr>
          <w:rFonts w:hint="eastAsia"/>
        </w:rPr>
        <w:t>뛰어난 성능을 보인다.</w:t>
      </w:r>
      <w:r w:rsidR="00020B3E">
        <w:t xml:space="preserve"> </w:t>
      </w:r>
      <w:r w:rsidR="00B945BB">
        <w:rPr>
          <w:rFonts w:hint="eastAsia"/>
        </w:rPr>
        <w:t xml:space="preserve">상기 두 기법을 이용한 실제 화공 산업 문제 해결의 예는 </w:t>
      </w:r>
      <w:r w:rsidR="00B945BB">
        <w:t>3</w:t>
      </w:r>
      <w:r w:rsidR="007158C8">
        <w:t xml:space="preserve"> </w:t>
      </w:r>
      <w:r w:rsidR="00B945BB">
        <w:rPr>
          <w:rFonts w:hint="eastAsia"/>
        </w:rPr>
        <w:t xml:space="preserve">장 </w:t>
      </w:r>
      <w:r w:rsidR="00020B3E">
        <w:rPr>
          <w:rFonts w:hint="eastAsia"/>
        </w:rPr>
        <w:t>서포트 벡터 머신(</w:t>
      </w:r>
      <w:r w:rsidR="00020B3E">
        <w:t>3-1</w:t>
      </w:r>
      <w:r w:rsidR="003161F2">
        <w:rPr>
          <w:rFonts w:hint="eastAsia"/>
        </w:rPr>
        <w:t>장</w:t>
      </w:r>
      <w:r w:rsidR="00020B3E">
        <w:t>,</w:t>
      </w:r>
      <w:r w:rsidR="00840138">
        <w:t xml:space="preserve"> 3-</w:t>
      </w:r>
      <w:r w:rsidR="00020B3E">
        <w:t>2</w:t>
      </w:r>
      <w:r w:rsidR="003161F2">
        <w:rPr>
          <w:rFonts w:hint="eastAsia"/>
        </w:rPr>
        <w:t>장</w:t>
      </w:r>
      <w:r w:rsidR="00020B3E">
        <w:t>)</w:t>
      </w:r>
      <w:r w:rsidR="00020B3E">
        <w:rPr>
          <w:rFonts w:hint="eastAsia"/>
        </w:rPr>
        <w:t xml:space="preserve">과 </w:t>
      </w:r>
      <w:r w:rsidR="00840138">
        <w:t>2</w:t>
      </w:r>
      <w:r w:rsidR="007158C8">
        <w:t xml:space="preserve"> </w:t>
      </w:r>
      <w:r w:rsidR="00840138">
        <w:rPr>
          <w:rFonts w:hint="eastAsia"/>
        </w:rPr>
        <w:t xml:space="preserve">장 및 </w:t>
      </w:r>
      <w:r w:rsidR="00840138">
        <w:t>4</w:t>
      </w:r>
      <w:r w:rsidR="007158C8">
        <w:t xml:space="preserve"> </w:t>
      </w:r>
      <w:r w:rsidR="00840138">
        <w:rPr>
          <w:rFonts w:hint="eastAsia"/>
        </w:rPr>
        <w:t xml:space="preserve">장 </w:t>
      </w:r>
      <w:r w:rsidR="00020B3E">
        <w:rPr>
          <w:rFonts w:hint="eastAsia"/>
        </w:rPr>
        <w:t>인공신경망</w:t>
      </w:r>
      <w:r w:rsidR="00B01E8C">
        <w:rPr>
          <w:rFonts w:hint="eastAsia"/>
        </w:rPr>
        <w:t>(</w:t>
      </w:r>
      <w:r w:rsidR="00B01E8C">
        <w:t>2-1</w:t>
      </w:r>
      <w:r w:rsidR="003161F2">
        <w:rPr>
          <w:rFonts w:hint="eastAsia"/>
        </w:rPr>
        <w:t>장</w:t>
      </w:r>
      <w:r w:rsidR="00B01E8C">
        <w:t>,</w:t>
      </w:r>
      <w:r w:rsidR="00840138">
        <w:t xml:space="preserve"> 2-</w:t>
      </w:r>
      <w:r w:rsidR="00B01E8C">
        <w:t>2</w:t>
      </w:r>
      <w:r w:rsidR="003161F2">
        <w:rPr>
          <w:rFonts w:hint="eastAsia"/>
        </w:rPr>
        <w:t>장</w:t>
      </w:r>
      <w:r w:rsidR="00840138">
        <w:t xml:space="preserve">, </w:t>
      </w:r>
      <w:r w:rsidR="00B01E8C">
        <w:t>4-1</w:t>
      </w:r>
      <w:r w:rsidR="003161F2">
        <w:rPr>
          <w:rFonts w:hint="eastAsia"/>
        </w:rPr>
        <w:t>장</w:t>
      </w:r>
      <w:r w:rsidR="00B01E8C">
        <w:t>,</w:t>
      </w:r>
      <w:r w:rsidR="00840138">
        <w:t xml:space="preserve"> 4-</w:t>
      </w:r>
      <w:r w:rsidR="00B01E8C">
        <w:t>2</w:t>
      </w:r>
      <w:r w:rsidR="003161F2">
        <w:rPr>
          <w:rFonts w:hint="eastAsia"/>
        </w:rPr>
        <w:t>장</w:t>
      </w:r>
      <w:r w:rsidR="00B01E8C">
        <w:t>)</w:t>
      </w:r>
      <w:r w:rsidR="00B945BB">
        <w:rPr>
          <w:rFonts w:hint="eastAsia"/>
        </w:rPr>
        <w:t>에서 학습할 수 있다.</w:t>
      </w:r>
    </w:p>
    <w:p w14:paraId="0AA563FA" w14:textId="300494DE" w:rsidR="00664655" w:rsidRPr="00572E27" w:rsidRDefault="001A266F" w:rsidP="00781689">
      <w:pPr>
        <w:pStyle w:val="3"/>
        <w:numPr>
          <w:ilvl w:val="0"/>
          <w:numId w:val="37"/>
        </w:numPr>
        <w:ind w:leftChars="0" w:firstLineChars="0"/>
      </w:pPr>
      <w:r>
        <w:rPr>
          <w:rFonts w:hint="eastAsia"/>
        </w:rPr>
        <w:t>서포트 벡터 머신(S</w:t>
      </w:r>
      <w:r>
        <w:t>upport vector machine, SVM)</w:t>
      </w:r>
    </w:p>
    <w:p w14:paraId="647A31FC" w14:textId="082BC06D" w:rsidR="00664655" w:rsidRPr="001E0CB1" w:rsidRDefault="007A2068" w:rsidP="004C1877">
      <w:r>
        <w:rPr>
          <w:rFonts w:hint="eastAsia"/>
        </w:rPr>
        <w:t xml:space="preserve">서포트 벡터 </w:t>
      </w:r>
      <w:proofErr w:type="spellStart"/>
      <w:r>
        <w:rPr>
          <w:rFonts w:hint="eastAsia"/>
        </w:rPr>
        <w:t>머신은</w:t>
      </w:r>
      <w:proofErr w:type="spellEnd"/>
      <w:r>
        <w:rPr>
          <w:rFonts w:hint="eastAsia"/>
        </w:rPr>
        <w:t xml:space="preserve"> 분류 문제에 주로 적용되는 알고리즘이다.</w:t>
      </w:r>
      <w:r w:rsidR="00B355F0">
        <w:t xml:space="preserve"> </w:t>
      </w:r>
      <w:r w:rsidR="00B355F0">
        <w:rPr>
          <w:rFonts w:hint="eastAsia"/>
        </w:rPr>
        <w:t xml:space="preserve">학습이 진행되면서 학습데이터를 클래스로 분리하는 </w:t>
      </w:r>
      <w:proofErr w:type="spellStart"/>
      <w:r w:rsidR="00B355F0">
        <w:rPr>
          <w:rFonts w:hint="eastAsia"/>
        </w:rPr>
        <w:t>초평면</w:t>
      </w:r>
      <w:proofErr w:type="spellEnd"/>
      <w:r w:rsidR="00B355F0">
        <w:rPr>
          <w:rFonts w:hint="eastAsia"/>
        </w:rPr>
        <w:t>(</w:t>
      </w:r>
      <w:r w:rsidR="00B355F0">
        <w:t>hyperplane)</w:t>
      </w:r>
      <w:r w:rsidR="00B355F0">
        <w:rPr>
          <w:rFonts w:hint="eastAsia"/>
        </w:rPr>
        <w:t>을 최적으로 분리하는 선형분리</w:t>
      </w:r>
      <w:r w:rsidR="00B945BB">
        <w:rPr>
          <w:rFonts w:hint="eastAsia"/>
        </w:rPr>
        <w:t xml:space="preserve"> 해를 찾는 과정이 알고리즘의 핵심이다.</w:t>
      </w:r>
      <w:r w:rsidR="00607B25">
        <w:t xml:space="preserve"> </w:t>
      </w:r>
      <w:r w:rsidR="00B945BB">
        <w:rPr>
          <w:rFonts w:hint="eastAsia"/>
        </w:rPr>
        <w:t>즉,</w:t>
      </w:r>
      <w:r w:rsidR="00B945BB">
        <w:t xml:space="preserve"> </w:t>
      </w:r>
      <w:r w:rsidR="00B945BB">
        <w:rPr>
          <w:rFonts w:hint="eastAsia"/>
        </w:rPr>
        <w:t xml:space="preserve">구성된 다양한 </w:t>
      </w:r>
      <w:r w:rsidR="00012E71">
        <w:rPr>
          <w:rFonts w:hint="eastAsia"/>
        </w:rPr>
        <w:t>클래스 사이에 서로 가장 가까운 점</w:t>
      </w:r>
      <w:r w:rsidR="00B945BB">
        <w:rPr>
          <w:rFonts w:hint="eastAsia"/>
        </w:rPr>
        <w:t xml:space="preserve">들인 </w:t>
      </w:r>
      <w:r w:rsidR="00012E71">
        <w:rPr>
          <w:rFonts w:hint="eastAsia"/>
        </w:rPr>
        <w:t xml:space="preserve">서포트 </w:t>
      </w:r>
      <w:proofErr w:type="spellStart"/>
      <w:r w:rsidR="00012E71">
        <w:rPr>
          <w:rFonts w:hint="eastAsia"/>
        </w:rPr>
        <w:t>벡터</w:t>
      </w:r>
      <w:r w:rsidR="00B945BB">
        <w:rPr>
          <w:rFonts w:hint="eastAsia"/>
        </w:rPr>
        <w:t>과</w:t>
      </w:r>
      <w:proofErr w:type="spellEnd"/>
      <w:r w:rsidR="00B945BB">
        <w:rPr>
          <w:rFonts w:hint="eastAsia"/>
        </w:rPr>
        <w:t xml:space="preserve"> </w:t>
      </w:r>
      <w:r w:rsidR="00012E71">
        <w:rPr>
          <w:rFonts w:hint="eastAsia"/>
        </w:rPr>
        <w:t xml:space="preserve">초평면과의 </w:t>
      </w:r>
      <w:r w:rsidR="00607B25">
        <w:rPr>
          <w:rFonts w:hint="eastAsia"/>
        </w:rPr>
        <w:t>거리</w:t>
      </w:r>
      <w:r w:rsidR="00B945BB">
        <w:t>(</w:t>
      </w:r>
      <w:r w:rsidR="00607B25">
        <w:rPr>
          <w:rFonts w:hint="eastAsia"/>
        </w:rPr>
        <w:t>마진</w:t>
      </w:r>
      <w:r w:rsidR="00B945BB">
        <w:rPr>
          <w:rFonts w:hint="eastAsia"/>
        </w:rPr>
        <w:t>)를 최대화하기 위하여 사용 데이터로 구성된 차원을 분석한다</w:t>
      </w:r>
      <w:r w:rsidR="0063240E">
        <w:rPr>
          <w:rFonts w:hint="eastAsia"/>
        </w:rPr>
        <w:t>.</w:t>
      </w:r>
      <w:r w:rsidR="00607B25">
        <w:t xml:space="preserve"> </w:t>
      </w:r>
      <w:r w:rsidR="00EA2E3E">
        <w:rPr>
          <w:rFonts w:hint="eastAsia"/>
        </w:rPr>
        <w:t xml:space="preserve">서포트 벡터 머신 </w:t>
      </w:r>
      <w:r w:rsidR="00B945BB">
        <w:rPr>
          <w:rFonts w:hint="eastAsia"/>
        </w:rPr>
        <w:t xml:space="preserve">알고리즘은 </w:t>
      </w:r>
      <w:r w:rsidR="00607B25">
        <w:rPr>
          <w:rFonts w:hint="eastAsia"/>
        </w:rPr>
        <w:t>마진</w:t>
      </w:r>
      <w:r w:rsidR="00B945BB">
        <w:rPr>
          <w:rFonts w:hint="eastAsia"/>
        </w:rPr>
        <w:t>이 최대화되는 초평면을 계산함으로써 비정형의 데이터를 분류 및 설명</w:t>
      </w:r>
      <w:r w:rsidR="00CC6A19">
        <w:rPr>
          <w:rFonts w:hint="eastAsia"/>
        </w:rPr>
        <w:t>하게 된다.</w:t>
      </w:r>
    </w:p>
    <w:p w14:paraId="7665228B" w14:textId="77777777" w:rsidR="00781689" w:rsidRPr="00625A11" w:rsidRDefault="00781689" w:rsidP="000B1CB8"/>
    <w:p w14:paraId="267CA33E" w14:textId="77777777" w:rsidR="00CA477D" w:rsidRDefault="00B355F0" w:rsidP="00EE3975">
      <w:pPr>
        <w:keepNext/>
      </w:pPr>
      <w:r w:rsidRPr="00B355F0">
        <w:rPr>
          <w:noProof/>
        </w:rPr>
        <w:drawing>
          <wp:inline distT="0" distB="0" distL="0" distR="0" wp14:anchorId="4D0A800E" wp14:editId="26DF6DAF">
            <wp:extent cx="3610479" cy="3019846"/>
            <wp:effectExtent l="0" t="0" r="9525" b="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10479" cy="3019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C3117" w14:textId="340B68A5" w:rsidR="00B355F0" w:rsidRDefault="00CA477D" w:rsidP="00EE3975">
      <w:pPr>
        <w:pStyle w:val="a6"/>
      </w:pPr>
      <w:r>
        <w:t xml:space="preserve">그림 </w:t>
      </w:r>
      <w:r w:rsidR="00330517">
        <w:fldChar w:fldCharType="begin"/>
      </w:r>
      <w:r w:rsidR="00330517">
        <w:instrText xml:space="preserve"> SEQ </w:instrText>
      </w:r>
      <w:r w:rsidR="00330517">
        <w:instrText>그림</w:instrText>
      </w:r>
      <w:r w:rsidR="00330517">
        <w:instrText xml:space="preserve"> \* ARABIC </w:instrText>
      </w:r>
      <w:r w:rsidR="00330517">
        <w:fldChar w:fldCharType="separate"/>
      </w:r>
      <w:r>
        <w:rPr>
          <w:noProof/>
        </w:rPr>
        <w:t>2</w:t>
      </w:r>
      <w:r w:rsidR="00330517">
        <w:rPr>
          <w:noProof/>
        </w:rPr>
        <w:fldChar w:fldCharType="end"/>
      </w:r>
      <w:r>
        <w:t xml:space="preserve">. </w:t>
      </w:r>
      <w:r w:rsidR="002308D1">
        <w:rPr>
          <w:rFonts w:hint="eastAsia"/>
        </w:rPr>
        <w:t xml:space="preserve">선형 </w:t>
      </w:r>
      <w:r w:rsidR="00475293">
        <w:rPr>
          <w:rFonts w:hint="eastAsia"/>
        </w:rPr>
        <w:t>서포트 벡터 머신</w:t>
      </w:r>
    </w:p>
    <w:p w14:paraId="25BF56A8" w14:textId="77777777" w:rsidR="00B355F0" w:rsidRDefault="00B355F0" w:rsidP="000B1CB8"/>
    <w:p w14:paraId="10B50D5A" w14:textId="7B71D89C" w:rsidR="00A95CA5" w:rsidRPr="00A95CA5" w:rsidRDefault="002D636F" w:rsidP="000B1CB8">
      <w:r>
        <w:rPr>
          <w:rFonts w:hint="eastAsia"/>
        </w:rPr>
        <w:t xml:space="preserve">서포트 벡터 머신 </w:t>
      </w:r>
      <w:r w:rsidR="00A95CA5">
        <w:rPr>
          <w:rFonts w:hint="eastAsia"/>
        </w:rPr>
        <w:t>알고리즘은 학습 데이터에서의 서포트 벡터가 클래스 사이의 결정 경계</w:t>
      </w:r>
      <w:r w:rsidR="00A95CA5">
        <w:rPr>
          <w:rFonts w:hint="eastAsia"/>
        </w:rPr>
        <w:lastRenderedPageBreak/>
        <w:t>(</w:t>
      </w:r>
      <w:r w:rsidR="00A95CA5">
        <w:t xml:space="preserve">decision boundary)를 </w:t>
      </w:r>
      <w:r w:rsidR="00A95CA5">
        <w:rPr>
          <w:rFonts w:hint="eastAsia"/>
        </w:rPr>
        <w:t>구분하는데 얼마나 중요한지를 학습시켜준다.</w:t>
      </w:r>
      <w:r w:rsidR="00A95CA5">
        <w:t xml:space="preserve"> </w:t>
      </w:r>
      <w:r w:rsidR="00A95CA5">
        <w:rPr>
          <w:rFonts w:hint="eastAsia"/>
        </w:rPr>
        <w:t>위 그림의 경</w:t>
      </w:r>
      <w:r w:rsidR="00E0504F">
        <w:rPr>
          <w:rFonts w:hint="eastAsia"/>
        </w:rPr>
        <w:t>우,</w:t>
      </w:r>
      <w:r w:rsidR="00A95CA5">
        <w:rPr>
          <w:rFonts w:hint="eastAsia"/>
        </w:rPr>
        <w:t xml:space="preserve"> 데이터가 </w:t>
      </w:r>
      <w:r w:rsidR="00A95CA5">
        <w:t>2</w:t>
      </w:r>
      <w:r w:rsidR="007158C8">
        <w:t xml:space="preserve"> </w:t>
      </w:r>
      <w:r w:rsidR="00A95CA5">
        <w:rPr>
          <w:rFonts w:hint="eastAsia"/>
        </w:rPr>
        <w:t xml:space="preserve">차원이지만 초평면은 </w:t>
      </w:r>
      <w:r w:rsidR="00A95CA5">
        <w:t>1</w:t>
      </w:r>
      <w:r w:rsidR="007158C8">
        <w:t xml:space="preserve"> </w:t>
      </w:r>
      <w:r w:rsidR="00A95CA5">
        <w:rPr>
          <w:rFonts w:hint="eastAsia"/>
        </w:rPr>
        <w:t>차원이다.</w:t>
      </w:r>
      <w:r w:rsidR="00A95CA5">
        <w:t xml:space="preserve"> </w:t>
      </w:r>
      <w:r w:rsidR="00A95CA5">
        <w:rPr>
          <w:rFonts w:hint="eastAsia"/>
        </w:rPr>
        <w:t xml:space="preserve">더 높은 차원의 학습데이터, 예를 들어 </w:t>
      </w:r>
      <w:r w:rsidR="00A95CA5">
        <w:t>n</w:t>
      </w:r>
      <w:r w:rsidR="00A95CA5">
        <w:rPr>
          <w:rFonts w:hint="eastAsia"/>
        </w:rPr>
        <w:t>차원의 데이터</w:t>
      </w:r>
      <w:r w:rsidR="005B2098">
        <w:rPr>
          <w:rFonts w:hint="eastAsia"/>
        </w:rPr>
        <w:t xml:space="preserve">라면 이를 구분하는 초평면은 </w:t>
      </w:r>
      <w:r w:rsidR="005B2098">
        <w:t>n-1</w:t>
      </w:r>
      <w:r w:rsidR="007158C8">
        <w:t xml:space="preserve"> </w:t>
      </w:r>
      <w:r w:rsidR="005B2098">
        <w:rPr>
          <w:rFonts w:hint="eastAsia"/>
        </w:rPr>
        <w:t>차원의 값을 가</w:t>
      </w:r>
      <w:r w:rsidR="009F5069">
        <w:rPr>
          <w:rFonts w:hint="eastAsia"/>
        </w:rPr>
        <w:t>지게 된다.</w:t>
      </w:r>
    </w:p>
    <w:p w14:paraId="5E08BFDB" w14:textId="77777777" w:rsidR="00A95CA5" w:rsidRPr="00A95CA5" w:rsidRDefault="00A95CA5" w:rsidP="000B1CB8"/>
    <w:p w14:paraId="1B0D4707" w14:textId="679F7BBD" w:rsidR="002320F1" w:rsidRDefault="001A266F" w:rsidP="00781689">
      <w:pPr>
        <w:pStyle w:val="3"/>
        <w:numPr>
          <w:ilvl w:val="0"/>
          <w:numId w:val="37"/>
        </w:numPr>
        <w:ind w:leftChars="0" w:firstLineChars="0"/>
      </w:pPr>
      <w:r>
        <w:rPr>
          <w:rFonts w:hint="eastAsia"/>
        </w:rPr>
        <w:t>인공신경망(</w:t>
      </w:r>
      <w:r w:rsidR="005A16F7">
        <w:t>a</w:t>
      </w:r>
      <w:r>
        <w:t>rtificial neural network, ANN)</w:t>
      </w:r>
    </w:p>
    <w:p w14:paraId="2ACBF851" w14:textId="79A6AB33" w:rsidR="001E0CB1" w:rsidRDefault="00225A5F" w:rsidP="004C1877">
      <w:r>
        <w:rPr>
          <w:rFonts w:hint="eastAsia"/>
        </w:rPr>
        <w:t xml:space="preserve">인공신경망은 </w:t>
      </w:r>
      <w:r w:rsidR="00E9617D">
        <w:rPr>
          <w:rFonts w:hint="eastAsia"/>
        </w:rPr>
        <w:t xml:space="preserve">여러 층으로 구성된 </w:t>
      </w:r>
      <w:r w:rsidR="00231028">
        <w:rPr>
          <w:rFonts w:hint="eastAsia"/>
        </w:rPr>
        <w:t xml:space="preserve">인간의 두뇌에 착안하여 개발된 </w:t>
      </w:r>
      <w:r>
        <w:rPr>
          <w:rFonts w:hint="eastAsia"/>
        </w:rPr>
        <w:t>특수한 유형의 지도학습 알고리즘이다.</w:t>
      </w:r>
      <w:r w:rsidR="002A7F2E">
        <w:t xml:space="preserve"> </w:t>
      </w:r>
      <w:r w:rsidR="00197562">
        <w:rPr>
          <w:rFonts w:hint="eastAsia"/>
        </w:rPr>
        <w:t>인공신경망은 비선형 모델</w:t>
      </w:r>
      <w:r w:rsidR="00872813">
        <w:rPr>
          <w:rFonts w:hint="eastAsia"/>
        </w:rPr>
        <w:t>로서</w:t>
      </w:r>
      <w:r w:rsidR="00197562">
        <w:rPr>
          <w:rFonts w:hint="eastAsia"/>
        </w:rPr>
        <w:t>,</w:t>
      </w:r>
      <w:r w:rsidR="00197562">
        <w:t xml:space="preserve"> </w:t>
      </w:r>
      <w:r w:rsidR="00197562">
        <w:rPr>
          <w:rFonts w:hint="eastAsia"/>
        </w:rPr>
        <w:t>이미지 인식,</w:t>
      </w:r>
      <w:r w:rsidR="00197562">
        <w:t xml:space="preserve"> </w:t>
      </w:r>
      <w:r w:rsidR="00197562">
        <w:rPr>
          <w:rFonts w:hint="eastAsia"/>
        </w:rPr>
        <w:t>음성 인식,</w:t>
      </w:r>
      <w:r w:rsidR="00197562">
        <w:t xml:space="preserve"> </w:t>
      </w:r>
      <w:r w:rsidR="00197562">
        <w:rPr>
          <w:rFonts w:hint="eastAsia"/>
        </w:rPr>
        <w:t>기계 번역 등 다양한 곳에 적용될 수 있다.</w:t>
      </w:r>
    </w:p>
    <w:p w14:paraId="1D5E950A" w14:textId="77777777" w:rsidR="00197562" w:rsidRDefault="00197562" w:rsidP="001E0CB1">
      <w:pPr>
        <w:spacing w:line="360" w:lineRule="auto"/>
        <w:rPr>
          <w:rFonts w:eastAsiaTheme="minorHAnsi" w:cs="굴림"/>
          <w:color w:val="000000"/>
          <w:kern w:val="0"/>
          <w:sz w:val="22"/>
        </w:rPr>
      </w:pPr>
    </w:p>
    <w:p w14:paraId="2522CF58" w14:textId="694414C6" w:rsidR="002308D1" w:rsidRDefault="00223F14" w:rsidP="00EE3975">
      <w:pPr>
        <w:keepNext/>
        <w:spacing w:line="360" w:lineRule="auto"/>
      </w:pPr>
      <w:r>
        <w:rPr>
          <w:noProof/>
        </w:rPr>
        <w:drawing>
          <wp:inline distT="0" distB="0" distL="0" distR="0" wp14:anchorId="5EB5F7E6" wp14:editId="6BE91E80">
            <wp:extent cx="5524500" cy="3676650"/>
            <wp:effectExtent l="0" t="0" r="0" b="0"/>
            <wp:docPr id="5" name="그림 5" descr="Deep Learning with Tensorflow]3.Using TensorFlow on a Feed-Forward Neural  Network : 네이버 블로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ep Learning with Tensorflow]3.Using TensorFlow on a Feed-Forward Neural  Network : 네이버 블로그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885635" w14:textId="3318669F" w:rsidR="00197562" w:rsidRPr="007505AB" w:rsidRDefault="002308D1" w:rsidP="00EE3975">
      <w:pPr>
        <w:pStyle w:val="a6"/>
        <w:rPr>
          <w:rFonts w:eastAsiaTheme="minorHAnsi" w:cs="굴림"/>
          <w:color w:val="000000"/>
          <w:kern w:val="0"/>
          <w:sz w:val="22"/>
        </w:rPr>
      </w:pPr>
      <w:r>
        <w:t xml:space="preserve">그림 </w:t>
      </w:r>
      <w:r w:rsidR="00330517">
        <w:fldChar w:fldCharType="begin"/>
      </w:r>
      <w:r w:rsidR="00330517">
        <w:instrText xml:space="preserve"> SEQ </w:instrText>
      </w:r>
      <w:r w:rsidR="00330517">
        <w:instrText>그림</w:instrText>
      </w:r>
      <w:r w:rsidR="00330517">
        <w:instrText xml:space="preserve"> \* ARABIC </w:instrText>
      </w:r>
      <w:r w:rsidR="00330517">
        <w:fldChar w:fldCharType="separate"/>
      </w:r>
      <w:r>
        <w:rPr>
          <w:noProof/>
        </w:rPr>
        <w:t>3</w:t>
      </w:r>
      <w:r w:rsidR="00330517">
        <w:rPr>
          <w:noProof/>
        </w:rPr>
        <w:fldChar w:fldCharType="end"/>
      </w:r>
      <w:r>
        <w:t xml:space="preserve">. </w:t>
      </w:r>
      <w:r w:rsidR="00872813">
        <w:rPr>
          <w:rFonts w:hint="eastAsia"/>
        </w:rPr>
        <w:t>인공신경망</w:t>
      </w:r>
      <w:r>
        <w:rPr>
          <w:rFonts w:hint="eastAsia"/>
        </w:rPr>
        <w:t xml:space="preserve">의 </w:t>
      </w:r>
      <w:commentRangeStart w:id="0"/>
      <w:commentRangeStart w:id="1"/>
      <w:r>
        <w:rPr>
          <w:rFonts w:hint="eastAsia"/>
        </w:rPr>
        <w:t>구조</w:t>
      </w:r>
      <w:commentRangeEnd w:id="0"/>
      <w:r w:rsidR="007443E9">
        <w:rPr>
          <w:rStyle w:val="a8"/>
          <w:b w:val="0"/>
          <w:bCs w:val="0"/>
        </w:rPr>
        <w:commentReference w:id="0"/>
      </w:r>
      <w:commentRangeEnd w:id="1"/>
      <w:r w:rsidR="008017E4">
        <w:rPr>
          <w:rStyle w:val="a8"/>
          <w:b w:val="0"/>
          <w:bCs w:val="0"/>
        </w:rPr>
        <w:commentReference w:id="1"/>
      </w:r>
    </w:p>
    <w:p w14:paraId="77FB6B53" w14:textId="3DC7D898" w:rsidR="00781689" w:rsidRPr="00872813" w:rsidRDefault="00781689" w:rsidP="00781689">
      <w:pPr>
        <w:rPr>
          <w:sz w:val="22"/>
        </w:rPr>
      </w:pPr>
    </w:p>
    <w:p w14:paraId="36CD04FA" w14:textId="4C9A45EF" w:rsidR="00197562" w:rsidRDefault="00197562" w:rsidP="004C1877">
      <w:r w:rsidRPr="00920AE0">
        <w:rPr>
          <w:rFonts w:hint="eastAsia"/>
        </w:rPr>
        <w:t>그림</w:t>
      </w:r>
      <w:r w:rsidR="002308D1">
        <w:rPr>
          <w:rFonts w:hint="eastAsia"/>
        </w:rPr>
        <w:t xml:space="preserve"> 3</w:t>
      </w:r>
      <w:r w:rsidRPr="00920AE0">
        <w:rPr>
          <w:rFonts w:hint="eastAsia"/>
        </w:rPr>
        <w:t>과 같이 인공신경망은 입력</w:t>
      </w:r>
      <w:r w:rsidR="00B945BB">
        <w:t>(</w:t>
      </w:r>
      <w:r w:rsidR="00B945BB">
        <w:rPr>
          <w:rFonts w:hint="eastAsia"/>
        </w:rPr>
        <w:t>input</w:t>
      </w:r>
      <w:r w:rsidR="00B945BB">
        <w:t>)</w:t>
      </w:r>
      <w:r w:rsidRPr="00920AE0">
        <w:rPr>
          <w:rFonts w:hint="eastAsia"/>
        </w:rPr>
        <w:t xml:space="preserve">, </w:t>
      </w:r>
      <w:r w:rsidR="00B945BB">
        <w:t>1</w:t>
      </w:r>
      <w:r w:rsidR="000C1AD0">
        <w:t xml:space="preserve"> </w:t>
      </w:r>
      <w:r w:rsidR="00B945BB">
        <w:rPr>
          <w:rFonts w:hint="eastAsia"/>
        </w:rPr>
        <w:t>개</w:t>
      </w:r>
      <w:r w:rsidR="00223F14">
        <w:rPr>
          <w:rFonts w:hint="eastAsia"/>
        </w:rPr>
        <w:t xml:space="preserve"> 이</w:t>
      </w:r>
      <w:r w:rsidR="00B945BB">
        <w:rPr>
          <w:rFonts w:hint="eastAsia"/>
        </w:rPr>
        <w:t xml:space="preserve">상의 </w:t>
      </w:r>
      <w:r w:rsidRPr="00920AE0">
        <w:rPr>
          <w:rFonts w:hint="eastAsia"/>
        </w:rPr>
        <w:t>은닉</w:t>
      </w:r>
      <w:r w:rsidR="00B945BB">
        <w:t>(hidden)</w:t>
      </w:r>
      <w:r w:rsidRPr="00920AE0">
        <w:rPr>
          <w:rFonts w:hint="eastAsia"/>
        </w:rPr>
        <w:t>,</w:t>
      </w:r>
      <w:r w:rsidRPr="00920AE0">
        <w:t xml:space="preserve"> </w:t>
      </w:r>
      <w:r w:rsidRPr="00920AE0">
        <w:rPr>
          <w:rFonts w:hint="eastAsia"/>
        </w:rPr>
        <w:t>출</w:t>
      </w:r>
      <w:r w:rsidR="00920AE0" w:rsidRPr="00920AE0">
        <w:rPr>
          <w:rFonts w:hint="eastAsia"/>
        </w:rPr>
        <w:t>력</w:t>
      </w:r>
      <w:r w:rsidR="00B945BB">
        <w:t xml:space="preserve">(output) </w:t>
      </w:r>
      <w:r w:rsidR="00B945BB">
        <w:rPr>
          <w:rFonts w:hint="eastAsia"/>
        </w:rPr>
        <w:t xml:space="preserve">등 </w:t>
      </w:r>
      <w:r w:rsidR="00920AE0" w:rsidRPr="00920AE0">
        <w:rPr>
          <w:rFonts w:hint="eastAsia"/>
        </w:rPr>
        <w:t xml:space="preserve">총 </w:t>
      </w:r>
      <w:r w:rsidR="00920AE0" w:rsidRPr="00920AE0">
        <w:t>3</w:t>
      </w:r>
      <w:r w:rsidR="000C1AD0">
        <w:t xml:space="preserve"> </w:t>
      </w:r>
      <w:r w:rsidR="00920AE0" w:rsidRPr="00920AE0">
        <w:rPr>
          <w:rFonts w:hint="eastAsia"/>
        </w:rPr>
        <w:t>개</w:t>
      </w:r>
      <w:r w:rsidR="00B945BB">
        <w:rPr>
          <w:rFonts w:hint="eastAsia"/>
        </w:rPr>
        <w:t xml:space="preserve"> 이상</w:t>
      </w:r>
      <w:r w:rsidR="00920AE0" w:rsidRPr="00920AE0">
        <w:rPr>
          <w:rFonts w:hint="eastAsia"/>
        </w:rPr>
        <w:t>의 층</w:t>
      </w:r>
      <w:r w:rsidR="00B945BB">
        <w:t>(</w:t>
      </w:r>
      <w:r w:rsidR="00B945BB">
        <w:rPr>
          <w:rFonts w:hint="eastAsia"/>
        </w:rPr>
        <w:t>layer</w:t>
      </w:r>
      <w:r w:rsidR="00B945BB">
        <w:t>)</w:t>
      </w:r>
      <w:r w:rsidRPr="00920AE0">
        <w:rPr>
          <w:rFonts w:hint="eastAsia"/>
        </w:rPr>
        <w:t>을 가진다.</w:t>
      </w:r>
      <w:r w:rsidR="00920AE0" w:rsidRPr="00920AE0">
        <w:t xml:space="preserve"> </w:t>
      </w:r>
      <w:r w:rsidR="00920AE0">
        <w:rPr>
          <w:rFonts w:hint="eastAsia"/>
        </w:rPr>
        <w:t xml:space="preserve">각 층은 </w:t>
      </w:r>
      <w:r w:rsidR="00B945BB">
        <w:t xml:space="preserve">다수의 </w:t>
      </w:r>
      <w:r w:rsidR="00920AE0">
        <w:rPr>
          <w:rFonts w:hint="eastAsia"/>
        </w:rPr>
        <w:t>노드</w:t>
      </w:r>
      <w:r w:rsidR="00B945BB">
        <w:t>(</w:t>
      </w:r>
      <w:r w:rsidR="00B945BB">
        <w:rPr>
          <w:rFonts w:hint="eastAsia"/>
        </w:rPr>
        <w:t>perceptron</w:t>
      </w:r>
      <w:r w:rsidR="00B945BB">
        <w:t>)</w:t>
      </w:r>
      <w:r w:rsidR="00920AE0">
        <w:rPr>
          <w:rFonts w:hint="eastAsia"/>
        </w:rPr>
        <w:t xml:space="preserve">들로 구성되어 있으며, </w:t>
      </w:r>
      <w:r w:rsidR="00B945BB">
        <w:rPr>
          <w:rFonts w:hint="eastAsia"/>
        </w:rPr>
        <w:t xml:space="preserve">입력된 </w:t>
      </w:r>
      <w:r w:rsidR="00B945BB">
        <w:t>데이터</w:t>
      </w:r>
      <w:r w:rsidR="00B945BB">
        <w:rPr>
          <w:rFonts w:hint="eastAsia"/>
        </w:rPr>
        <w:t xml:space="preserve">의 특징을 분석하여 다음 층의 입력 데이터로 출력하는 </w:t>
      </w:r>
      <w:r w:rsidR="00920AE0">
        <w:rPr>
          <w:rFonts w:hint="eastAsia"/>
        </w:rPr>
        <w:t>역할을 한다.</w:t>
      </w:r>
      <w:r w:rsidR="00920AE0">
        <w:t xml:space="preserve"> </w:t>
      </w:r>
      <w:r w:rsidR="00920AE0" w:rsidRPr="00920AE0">
        <w:rPr>
          <w:rFonts w:hint="eastAsia"/>
        </w:rPr>
        <w:t>입력 층은 이미지 픽셀,</w:t>
      </w:r>
      <w:r w:rsidR="00920AE0" w:rsidRPr="00920AE0">
        <w:t xml:space="preserve"> </w:t>
      </w:r>
      <w:r w:rsidR="00920AE0" w:rsidRPr="00920AE0">
        <w:rPr>
          <w:rFonts w:hint="eastAsia"/>
        </w:rPr>
        <w:t>텍스트,</w:t>
      </w:r>
      <w:r w:rsidR="00920AE0" w:rsidRPr="00920AE0">
        <w:t xml:space="preserve"> </w:t>
      </w:r>
      <w:r w:rsidR="00920AE0" w:rsidRPr="00920AE0">
        <w:rPr>
          <w:rFonts w:hint="eastAsia"/>
        </w:rPr>
        <w:t>오디오 파일 등의 형태 정보를 받게 되는 층을 말한다.</w:t>
      </w:r>
      <w:r w:rsidR="00920AE0" w:rsidRPr="00920AE0">
        <w:t xml:space="preserve"> </w:t>
      </w:r>
      <w:r w:rsidR="00920AE0" w:rsidRPr="00920AE0">
        <w:rPr>
          <w:rFonts w:hint="eastAsia"/>
        </w:rPr>
        <w:t>은닉 층은 하나 혹은 여러 층으로 구성될 수 있으며,</w:t>
      </w:r>
      <w:r w:rsidR="00920AE0" w:rsidRPr="00920AE0">
        <w:t xml:space="preserve"> </w:t>
      </w:r>
      <w:r w:rsidR="00920AE0" w:rsidRPr="00920AE0">
        <w:rPr>
          <w:rFonts w:hint="eastAsia"/>
        </w:rPr>
        <w:t xml:space="preserve">입력 층에 </w:t>
      </w:r>
      <w:r w:rsidR="007142F8">
        <w:rPr>
          <w:rFonts w:hint="eastAsia"/>
        </w:rPr>
        <w:t xml:space="preserve">입력된 </w:t>
      </w:r>
      <w:r w:rsidR="00920AE0" w:rsidRPr="00920AE0">
        <w:rPr>
          <w:rFonts w:hint="eastAsia"/>
        </w:rPr>
        <w:t xml:space="preserve">데이터의 수학적인 계산을 </w:t>
      </w:r>
      <w:r w:rsidR="00920AE0" w:rsidRPr="00920AE0">
        <w:rPr>
          <w:rFonts w:eastAsiaTheme="minorHAnsi" w:cs="굴림" w:hint="eastAsia"/>
          <w:color w:val="000000"/>
          <w:kern w:val="0"/>
        </w:rPr>
        <w:t>수행하고</w:t>
      </w:r>
      <w:r w:rsidR="00920AE0" w:rsidRPr="00920AE0">
        <w:rPr>
          <w:rFonts w:hint="eastAsia"/>
        </w:rPr>
        <w:t xml:space="preserve"> 패턴을 인식한다.</w:t>
      </w:r>
      <w:r w:rsidR="00920AE0" w:rsidRPr="00920AE0">
        <w:t xml:space="preserve"> </w:t>
      </w:r>
      <w:r w:rsidR="00920AE0" w:rsidRPr="00920AE0">
        <w:rPr>
          <w:rFonts w:hint="eastAsia"/>
        </w:rPr>
        <w:t xml:space="preserve">마지막으로 </w:t>
      </w:r>
      <w:r w:rsidR="00920AE0" w:rsidRPr="00920AE0">
        <w:rPr>
          <w:rFonts w:hint="eastAsia"/>
        </w:rPr>
        <w:lastRenderedPageBreak/>
        <w:t>출력 층은 앞선 층에서 수행된 계산을 통해 얻은 결과를 출력한다.</w:t>
      </w:r>
      <w:r w:rsidR="00920AE0">
        <w:t xml:space="preserve"> </w:t>
      </w:r>
      <w:r w:rsidR="00920AE0">
        <w:rPr>
          <w:rFonts w:hint="eastAsia"/>
        </w:rPr>
        <w:t>출력 층 노드의 수는 문제의 종류에 따라 결정된다.</w:t>
      </w:r>
    </w:p>
    <w:p w14:paraId="6CFAE2A4" w14:textId="1922A909" w:rsidR="00CF5A2E" w:rsidRPr="00920AE0" w:rsidRDefault="00920AE0" w:rsidP="004C1877">
      <w:r>
        <w:rPr>
          <w:rFonts w:hint="eastAsia"/>
        </w:rPr>
        <w:t>인공신경망</w:t>
      </w:r>
      <w:r w:rsidR="0006395F">
        <w:rPr>
          <w:rFonts w:hint="eastAsia"/>
        </w:rPr>
        <w:t>에서 각 노드에는 할당된 가중치와 편향이 있다.</w:t>
      </w:r>
      <w:r w:rsidR="0006395F">
        <w:t xml:space="preserve"> </w:t>
      </w:r>
      <w:r w:rsidR="0006395F">
        <w:rPr>
          <w:rFonts w:hint="eastAsia"/>
        </w:rPr>
        <w:t>입력 층에서의 입력 노드는 입력된 값을 그대로 출력하고,</w:t>
      </w:r>
      <w:r w:rsidR="0006395F">
        <w:t xml:space="preserve"> </w:t>
      </w:r>
      <w:r w:rsidR="0006395F">
        <w:rPr>
          <w:rFonts w:hint="eastAsia"/>
        </w:rPr>
        <w:t>그 값을 은닉 노드에서 받아 특정 함수로 변환하여 출력하게 된다.</w:t>
      </w:r>
      <w:r w:rsidR="0006395F">
        <w:t xml:space="preserve"> </w:t>
      </w:r>
      <w:r w:rsidR="0006395F">
        <w:rPr>
          <w:rFonts w:hint="eastAsia"/>
        </w:rPr>
        <w:t>이 함수를 활성화 함수</w:t>
      </w:r>
      <w:r w:rsidR="007443E9">
        <w:t>(</w:t>
      </w:r>
      <w:r w:rsidR="007443E9">
        <w:rPr>
          <w:rFonts w:hint="eastAsia"/>
        </w:rPr>
        <w:t>activa</w:t>
      </w:r>
      <w:r w:rsidR="007443E9">
        <w:t>t</w:t>
      </w:r>
      <w:r w:rsidR="007443E9">
        <w:rPr>
          <w:rFonts w:hint="eastAsia"/>
        </w:rPr>
        <w:t xml:space="preserve">e </w:t>
      </w:r>
      <w:r w:rsidR="007443E9">
        <w:t>function)</w:t>
      </w:r>
      <w:r w:rsidR="0006395F">
        <w:rPr>
          <w:rFonts w:hint="eastAsia"/>
        </w:rPr>
        <w:t>라고 한다.</w:t>
      </w:r>
      <w:r w:rsidR="0006395F">
        <w:t xml:space="preserve"> </w:t>
      </w:r>
      <w:r w:rsidR="0006395F">
        <w:rPr>
          <w:rFonts w:hint="eastAsia"/>
        </w:rPr>
        <w:t xml:space="preserve">활성화 함수는 </w:t>
      </w:r>
      <w:r w:rsidR="003D1924">
        <w:rPr>
          <w:rFonts w:hint="eastAsia"/>
        </w:rPr>
        <w:t>입력</w:t>
      </w:r>
      <w:r w:rsidR="00A92018">
        <w:rPr>
          <w:rFonts w:hint="eastAsia"/>
        </w:rPr>
        <w:t xml:space="preserve"> </w:t>
      </w:r>
      <w:proofErr w:type="spellStart"/>
      <w:r w:rsidR="00295643">
        <w:rPr>
          <w:rFonts w:hint="eastAsia"/>
        </w:rPr>
        <w:t>값으로부터</w:t>
      </w:r>
      <w:proofErr w:type="spellEnd"/>
      <w:r w:rsidR="00295643">
        <w:rPr>
          <w:rFonts w:hint="eastAsia"/>
        </w:rPr>
        <w:t xml:space="preserve"> 다음 계층으로 전달하는 출력신호를 생성하는 함수로,</w:t>
      </w:r>
      <w:r w:rsidR="00295643">
        <w:t xml:space="preserve"> </w:t>
      </w:r>
      <w:r w:rsidR="0006395F">
        <w:rPr>
          <w:rFonts w:hint="eastAsia"/>
        </w:rPr>
        <w:t>보통 은닉과 출력 노드에 존재</w:t>
      </w:r>
      <w:r w:rsidR="00295643">
        <w:rPr>
          <w:rFonts w:hint="eastAsia"/>
        </w:rPr>
        <w:t>한</w:t>
      </w:r>
      <w:r w:rsidR="0006395F">
        <w:rPr>
          <w:rFonts w:hint="eastAsia"/>
        </w:rPr>
        <w:t>다.</w:t>
      </w:r>
      <w:r w:rsidR="0006395F">
        <w:t xml:space="preserve"> </w:t>
      </w:r>
      <w:r w:rsidR="00CF5A2E">
        <w:rPr>
          <w:rFonts w:hint="eastAsia"/>
        </w:rPr>
        <w:t xml:space="preserve">주로 많이 쓰이는 함수로는 </w:t>
      </w:r>
      <w:r w:rsidR="00CF5A2E">
        <w:t xml:space="preserve">Sigmoid, RELU, </w:t>
      </w:r>
      <w:proofErr w:type="spellStart"/>
      <w:r w:rsidR="00CF5A2E">
        <w:t>Softmax</w:t>
      </w:r>
      <w:proofErr w:type="spellEnd"/>
      <w:r w:rsidR="00CF5A2E">
        <w:t xml:space="preserve">, tanh </w:t>
      </w:r>
      <w:r w:rsidR="00CF5A2E">
        <w:rPr>
          <w:rFonts w:hint="eastAsia"/>
        </w:rPr>
        <w:t>등이 있다.</w:t>
      </w:r>
      <w:r w:rsidR="009544CC">
        <w:t xml:space="preserve"> </w:t>
      </w:r>
      <w:r w:rsidR="003C7FE2">
        <w:rPr>
          <w:rFonts w:hint="eastAsia"/>
        </w:rPr>
        <w:t>신경망 알고리즘은</w:t>
      </w:r>
      <w:r w:rsidR="007443E9">
        <w:rPr>
          <w:rFonts w:hint="eastAsia"/>
        </w:rPr>
        <w:t xml:space="preserve"> 데이터 처리 순서에 따라 크게</w:t>
      </w:r>
      <w:r w:rsidR="003C7FE2">
        <w:t xml:space="preserve"> Feedforward</w:t>
      </w:r>
      <w:r w:rsidR="003C7FE2">
        <w:rPr>
          <w:rFonts w:hint="eastAsia"/>
        </w:rPr>
        <w:t xml:space="preserve"> 신경망과 </w:t>
      </w:r>
      <w:r w:rsidR="003C7FE2">
        <w:t xml:space="preserve">Feedback </w:t>
      </w:r>
      <w:r w:rsidR="003C7FE2">
        <w:rPr>
          <w:rFonts w:hint="eastAsia"/>
        </w:rPr>
        <w:t>신경망 두 가지 유형</w:t>
      </w:r>
      <w:r w:rsidR="007443E9">
        <w:rPr>
          <w:rFonts w:hint="eastAsia"/>
        </w:rPr>
        <w:t>으로 나뉜다.</w:t>
      </w:r>
      <w:r w:rsidR="003C7FE2">
        <w:t xml:space="preserve"> Feedforward </w:t>
      </w:r>
      <w:r w:rsidR="003C7FE2">
        <w:rPr>
          <w:rFonts w:hint="eastAsia"/>
        </w:rPr>
        <w:t>인공신경망은 정보의 흐름이 입력 층에서 은닉 층,</w:t>
      </w:r>
      <w:r w:rsidR="003C7FE2">
        <w:t xml:space="preserve"> </w:t>
      </w:r>
      <w:r w:rsidR="003C7FE2">
        <w:rPr>
          <w:rFonts w:hint="eastAsia"/>
        </w:rPr>
        <w:t>그리고 출력 층으로 한 방향으로만 발생한다.</w:t>
      </w:r>
      <w:r w:rsidR="003C7FE2">
        <w:t xml:space="preserve"> </w:t>
      </w:r>
      <w:r w:rsidR="003C7FE2">
        <w:rPr>
          <w:rFonts w:hint="eastAsia"/>
        </w:rPr>
        <w:t>이 유형의 신경망은 분류,</w:t>
      </w:r>
      <w:r w:rsidR="003C7FE2">
        <w:t xml:space="preserve"> </w:t>
      </w:r>
      <w:r w:rsidR="003C7FE2">
        <w:rPr>
          <w:rFonts w:hint="eastAsia"/>
        </w:rPr>
        <w:t>이미지 인식과 같</w:t>
      </w:r>
      <w:r w:rsidR="005D6573">
        <w:rPr>
          <w:rFonts w:hint="eastAsia"/>
        </w:rPr>
        <w:t>이 데이터가 순차적이지 않은</w:t>
      </w:r>
      <w:r w:rsidR="003C7FE2">
        <w:rPr>
          <w:rFonts w:hint="eastAsia"/>
        </w:rPr>
        <w:t xml:space="preserve"> 지도 학습에 주로 사용된다.</w:t>
      </w:r>
      <w:r w:rsidR="003C7FE2">
        <w:t xml:space="preserve"> Feedback </w:t>
      </w:r>
      <w:r w:rsidR="003C7FE2">
        <w:rPr>
          <w:rFonts w:hint="eastAsia"/>
        </w:rPr>
        <w:t xml:space="preserve">인공신경망은 출력 층의 출력이 다시 입력 층으로 </w:t>
      </w:r>
      <w:r w:rsidR="00345B5C">
        <w:rPr>
          <w:rFonts w:hint="eastAsia"/>
        </w:rPr>
        <w:t>재순환되는 신호의 되먹임이 발생하며</w:t>
      </w:r>
      <w:r w:rsidR="003C7FE2">
        <w:rPr>
          <w:rFonts w:hint="eastAsia"/>
        </w:rPr>
        <w:t>,</w:t>
      </w:r>
      <w:r w:rsidR="003C7FE2">
        <w:t xml:space="preserve"> </w:t>
      </w:r>
      <w:r w:rsidR="003C7FE2">
        <w:rPr>
          <w:rFonts w:hint="eastAsia"/>
        </w:rPr>
        <w:t>Recurrent neural network의 경우와 같이 기억 유지를 한다.</w:t>
      </w:r>
      <w:r w:rsidR="003C7FE2">
        <w:t xml:space="preserve"> </w:t>
      </w:r>
      <w:r w:rsidR="003C7FE2">
        <w:rPr>
          <w:rFonts w:hint="eastAsia"/>
        </w:rPr>
        <w:t>이 유형은 데이터가 순차적이거나 시간 종속적인 영역에 주로 사용된다.</w:t>
      </w:r>
    </w:p>
    <w:p w14:paraId="7CB87457" w14:textId="77777777" w:rsidR="00920AE0" w:rsidRDefault="00920AE0" w:rsidP="00781689"/>
    <w:p w14:paraId="41B40B00" w14:textId="64BF6D1A" w:rsidR="00781689" w:rsidRDefault="00781689" w:rsidP="00781689">
      <w:pPr>
        <w:pStyle w:val="2"/>
        <w:numPr>
          <w:ilvl w:val="0"/>
          <w:numId w:val="34"/>
        </w:numPr>
      </w:pPr>
      <w:r>
        <w:rPr>
          <w:rFonts w:hint="eastAsia"/>
        </w:rPr>
        <w:t>비지도학습 알고리즘</w:t>
      </w:r>
    </w:p>
    <w:p w14:paraId="2D5279EF" w14:textId="7A668549" w:rsidR="00B01E8C" w:rsidRPr="000B1CB8" w:rsidRDefault="00B01E8C" w:rsidP="00B01E8C">
      <w:r>
        <w:rPr>
          <w:rFonts w:hint="eastAsia"/>
        </w:rPr>
        <w:t>비지도학습</w:t>
      </w:r>
      <w:r w:rsidR="00B146D5">
        <w:rPr>
          <w:rFonts w:hint="eastAsia"/>
        </w:rPr>
        <w:t xml:space="preserve">의 대표적인 알고리즘으로 </w:t>
      </w:r>
      <w:r>
        <w:rPr>
          <w:rFonts w:hint="eastAsia"/>
        </w:rPr>
        <w:t>주성분 분석</w:t>
      </w:r>
      <w:r w:rsidR="007443E9">
        <w:t>(</w:t>
      </w:r>
      <w:r w:rsidR="00FB3492">
        <w:t>p</w:t>
      </w:r>
      <w:r w:rsidR="007443E9">
        <w:t>rinciple</w:t>
      </w:r>
      <w:r w:rsidR="007443E9">
        <w:rPr>
          <w:rFonts w:hint="eastAsia"/>
        </w:rPr>
        <w:t xml:space="preserve"> </w:t>
      </w:r>
      <w:r w:rsidR="007443E9">
        <w:t>component analysis; PCA)</w:t>
      </w:r>
      <w:r>
        <w:rPr>
          <w:rFonts w:hint="eastAsia"/>
        </w:rPr>
        <w:t xml:space="preserve">과 </w:t>
      </w:r>
      <w:proofErr w:type="spellStart"/>
      <w:r>
        <w:rPr>
          <w:rFonts w:hint="eastAsia"/>
        </w:rPr>
        <w:t>오토인코더</w:t>
      </w:r>
      <w:proofErr w:type="spellEnd"/>
      <w:r w:rsidR="007443E9">
        <w:t>(</w:t>
      </w:r>
      <w:r w:rsidR="00FB3492">
        <w:t>a</w:t>
      </w:r>
      <w:r w:rsidR="007443E9">
        <w:t>uto encoder)</w:t>
      </w:r>
      <w:r w:rsidR="007443E9">
        <w:rPr>
          <w:rFonts w:hint="eastAsia"/>
        </w:rPr>
        <w:t xml:space="preserve">가 </w:t>
      </w:r>
      <w:r w:rsidR="00B146D5">
        <w:rPr>
          <w:rFonts w:hint="eastAsia"/>
        </w:rPr>
        <w:t>있다</w:t>
      </w:r>
      <w:r w:rsidR="007443E9">
        <w:rPr>
          <w:rFonts w:hint="eastAsia"/>
        </w:rPr>
        <w:t>.</w:t>
      </w:r>
      <w:r>
        <w:t xml:space="preserve"> </w:t>
      </w:r>
      <w:r w:rsidR="000D44D1">
        <w:rPr>
          <w:rFonts w:hint="eastAsia"/>
        </w:rPr>
        <w:t>주성분 분석은</w:t>
      </w:r>
      <w:r>
        <w:t xml:space="preserve"> </w:t>
      </w:r>
      <w:r>
        <w:rPr>
          <w:rFonts w:hint="eastAsia"/>
        </w:rPr>
        <w:t>고차원의 데이터를 저차원으로 축소시키는 대표적인 차원</w:t>
      </w:r>
      <w:r w:rsidR="00BF5127">
        <w:rPr>
          <w:rFonts w:hint="eastAsia"/>
        </w:rPr>
        <w:t xml:space="preserve"> </w:t>
      </w:r>
      <w:r>
        <w:rPr>
          <w:rFonts w:hint="eastAsia"/>
        </w:rPr>
        <w:t>축소 기법이고</w:t>
      </w:r>
      <w:r>
        <w:t>,</w:t>
      </w:r>
      <w:r w:rsidR="000D44D1">
        <w:t xml:space="preserve"> </w:t>
      </w:r>
      <w:proofErr w:type="spellStart"/>
      <w:r>
        <w:rPr>
          <w:rFonts w:hint="eastAsia"/>
        </w:rPr>
        <w:t>오토인코더는</w:t>
      </w:r>
      <w:proofErr w:type="spellEnd"/>
      <w:r w:rsidR="00B65484">
        <w:rPr>
          <w:rFonts w:hint="eastAsia"/>
        </w:rPr>
        <w:t xml:space="preserve"> 비선형</w:t>
      </w:r>
      <w:r w:rsidR="00B65484">
        <w:t xml:space="preserve"> </w:t>
      </w:r>
      <w:proofErr w:type="spellStart"/>
      <w:r w:rsidR="00B65484">
        <w:rPr>
          <w:rFonts w:hint="eastAsia"/>
        </w:rPr>
        <w:t>매니폴드를</w:t>
      </w:r>
      <w:proofErr w:type="spellEnd"/>
      <w:r w:rsidR="00B65484">
        <w:rPr>
          <w:rFonts w:hint="eastAsia"/>
        </w:rPr>
        <w:t xml:space="preserve"> 학습하여 </w:t>
      </w:r>
      <w:r w:rsidR="001A2DF3">
        <w:rPr>
          <w:rFonts w:hint="eastAsia"/>
        </w:rPr>
        <w:t>차원축소와 함께 노이즈 제거에도 효과적이다</w:t>
      </w:r>
      <w:r w:rsidR="00B65484">
        <w:rPr>
          <w:rFonts w:hint="eastAsia"/>
        </w:rPr>
        <w:t>.</w:t>
      </w:r>
      <w:r w:rsidR="00B65484">
        <w:t xml:space="preserve"> </w:t>
      </w:r>
      <w:r w:rsidR="007443E9">
        <w:rPr>
          <w:rFonts w:hint="eastAsia"/>
        </w:rPr>
        <w:t xml:space="preserve">비지도학습 알고리즘을 통한 실제 사례는 </w:t>
      </w:r>
      <w:r w:rsidR="003161F2">
        <w:t>2</w:t>
      </w:r>
      <w:r w:rsidR="001263EF">
        <w:t xml:space="preserve"> </w:t>
      </w:r>
      <w:r w:rsidR="007443E9">
        <w:rPr>
          <w:rFonts w:hint="eastAsia"/>
        </w:rPr>
        <w:t xml:space="preserve">장의 </w:t>
      </w:r>
      <w:r w:rsidR="00B65484">
        <w:rPr>
          <w:rFonts w:hint="eastAsia"/>
        </w:rPr>
        <w:t>주성분 분석</w:t>
      </w:r>
      <w:r>
        <w:rPr>
          <w:rFonts w:hint="eastAsia"/>
        </w:rPr>
        <w:t>(</w:t>
      </w:r>
      <w:r w:rsidR="00B65484">
        <w:t>2</w:t>
      </w:r>
      <w:r>
        <w:t>-</w:t>
      </w:r>
      <w:r w:rsidR="00B65484">
        <w:t>3</w:t>
      </w:r>
      <w:r w:rsidR="003161F2">
        <w:rPr>
          <w:rFonts w:hint="eastAsia"/>
        </w:rPr>
        <w:t>장</w:t>
      </w:r>
      <w:r>
        <w:t>)</w:t>
      </w:r>
      <w:r>
        <w:rPr>
          <w:rFonts w:hint="eastAsia"/>
        </w:rPr>
        <w:t>과</w:t>
      </w:r>
      <w:r w:rsidR="003161F2">
        <w:rPr>
          <w:rFonts w:hint="eastAsia"/>
        </w:rPr>
        <w:t xml:space="preserve"> </w:t>
      </w:r>
      <w:r w:rsidR="003161F2">
        <w:t>5</w:t>
      </w:r>
      <w:r w:rsidR="001263EF">
        <w:t xml:space="preserve"> </w:t>
      </w:r>
      <w:r w:rsidR="003161F2">
        <w:rPr>
          <w:rFonts w:hint="eastAsia"/>
        </w:rPr>
        <w:t>장의</w:t>
      </w:r>
      <w:r>
        <w:rPr>
          <w:rFonts w:hint="eastAsia"/>
        </w:rPr>
        <w:t xml:space="preserve"> </w:t>
      </w:r>
      <w:proofErr w:type="spellStart"/>
      <w:r w:rsidR="00B65484">
        <w:rPr>
          <w:rFonts w:hint="eastAsia"/>
        </w:rPr>
        <w:t>오토인코더</w:t>
      </w:r>
      <w:proofErr w:type="spellEnd"/>
      <w:r>
        <w:rPr>
          <w:rFonts w:hint="eastAsia"/>
        </w:rPr>
        <w:t>(</w:t>
      </w:r>
      <w:r w:rsidR="00B65484">
        <w:t>5-1</w:t>
      </w:r>
      <w:r w:rsidR="007443E9">
        <w:rPr>
          <w:rFonts w:hint="eastAsia"/>
        </w:rPr>
        <w:t>장</w:t>
      </w:r>
      <w:r>
        <w:t>)</w:t>
      </w:r>
      <w:r w:rsidR="007443E9">
        <w:rPr>
          <w:rFonts w:hint="eastAsia"/>
        </w:rPr>
        <w:t>에서 학습 가능하다.</w:t>
      </w:r>
    </w:p>
    <w:p w14:paraId="1EC95870" w14:textId="77777777" w:rsidR="00B01E8C" w:rsidRPr="00B01E8C" w:rsidRDefault="00B01E8C" w:rsidP="00B01E8C"/>
    <w:p w14:paraId="31B8AF31" w14:textId="05A92B7D" w:rsidR="00781689" w:rsidRDefault="00781689" w:rsidP="00781689">
      <w:pPr>
        <w:pStyle w:val="3"/>
        <w:numPr>
          <w:ilvl w:val="0"/>
          <w:numId w:val="38"/>
        </w:numPr>
        <w:ind w:leftChars="0" w:firstLineChars="0"/>
      </w:pPr>
      <w:r>
        <w:rPr>
          <w:rFonts w:hint="eastAsia"/>
        </w:rPr>
        <w:t>주성분 분석(</w:t>
      </w:r>
      <w:r>
        <w:t>Principle components analysis, PCA)</w:t>
      </w:r>
    </w:p>
    <w:p w14:paraId="460A6DE7" w14:textId="3AB35092" w:rsidR="00C34425" w:rsidRDefault="00A8076B" w:rsidP="00DA5C35">
      <w:r>
        <w:rPr>
          <w:rFonts w:hint="eastAsia"/>
        </w:rPr>
        <w:t>주성분 분석은 차원</w:t>
      </w:r>
      <w:r w:rsidR="00BF5127">
        <w:rPr>
          <w:rFonts w:hint="eastAsia"/>
        </w:rPr>
        <w:t xml:space="preserve"> 축소 기법으로</w:t>
      </w:r>
      <w:r w:rsidR="00C15099">
        <w:rPr>
          <w:rFonts w:hint="eastAsia"/>
        </w:rPr>
        <w:t>서</w:t>
      </w:r>
      <w:r w:rsidR="00BF5127">
        <w:rPr>
          <w:rFonts w:hint="eastAsia"/>
        </w:rPr>
        <w:t xml:space="preserve"> 비지도학습</w:t>
      </w:r>
      <w:r w:rsidR="00D136EB">
        <w:rPr>
          <w:rFonts w:hint="eastAsia"/>
        </w:rPr>
        <w:t xml:space="preserve">의 </w:t>
      </w:r>
      <w:r w:rsidR="00BF5127">
        <w:rPr>
          <w:rFonts w:hint="eastAsia"/>
        </w:rPr>
        <w:t>속도를 개선하는데 사용될 수 있다.</w:t>
      </w:r>
      <w:r w:rsidR="00DA5C35">
        <w:t xml:space="preserve"> </w:t>
      </w:r>
      <w:r w:rsidR="00DA5C35">
        <w:rPr>
          <w:rFonts w:hint="eastAsia"/>
        </w:rPr>
        <w:t>주성분 분석은</w:t>
      </w:r>
      <w:r>
        <w:t xml:space="preserve"> </w:t>
      </w:r>
      <w:r w:rsidR="008347A2">
        <w:rPr>
          <w:rFonts w:hint="eastAsia"/>
        </w:rPr>
        <w:t>전체 데이터</w:t>
      </w:r>
      <w:r w:rsidR="00DA5C35">
        <w:rPr>
          <w:rFonts w:hint="eastAsia"/>
        </w:rPr>
        <w:t>를 n</w:t>
      </w:r>
      <w:r w:rsidR="001F3A2A">
        <w:t xml:space="preserve"> </w:t>
      </w:r>
      <w:r w:rsidR="00DA5C35">
        <w:rPr>
          <w:rFonts w:hint="eastAsia"/>
        </w:rPr>
        <w:t>차원의 주요 요소들로 표현하는 기법으로,</w:t>
      </w:r>
      <w:r w:rsidR="00DA5C35">
        <w:t xml:space="preserve"> </w:t>
      </w:r>
      <w:r w:rsidR="009A15B8">
        <w:rPr>
          <w:rFonts w:hint="eastAsia"/>
        </w:rPr>
        <w:t xml:space="preserve">정보의 작은 </w:t>
      </w:r>
      <w:r w:rsidR="00DA5C35">
        <w:rPr>
          <w:rFonts w:hint="eastAsia"/>
        </w:rPr>
        <w:t>손실만으로 데이터의 간략화가 가능하며,</w:t>
      </w:r>
      <w:r w:rsidR="00DA5C35">
        <w:t xml:space="preserve"> </w:t>
      </w:r>
      <w:r w:rsidR="00DA5C35">
        <w:rPr>
          <w:rFonts w:hint="eastAsia"/>
        </w:rPr>
        <w:t xml:space="preserve">많은 알고리즘의 </w:t>
      </w:r>
      <w:r w:rsidR="009A15B8">
        <w:rPr>
          <w:rFonts w:hint="eastAsia"/>
        </w:rPr>
        <w:t>적용과정에서 사전처리단계로 활용될 수 있다.</w:t>
      </w:r>
    </w:p>
    <w:p w14:paraId="596C313B" w14:textId="77777777" w:rsidR="002308D1" w:rsidRDefault="00DF25BF" w:rsidP="00EE3975">
      <w:pPr>
        <w:keepNext/>
      </w:pPr>
      <w:r>
        <w:rPr>
          <w:noProof/>
        </w:rPr>
        <w:lastRenderedPageBreak/>
        <w:drawing>
          <wp:inline distT="0" distB="0" distL="0" distR="0" wp14:anchorId="76164A42" wp14:editId="46BCDC07">
            <wp:extent cx="5731510" cy="2271395"/>
            <wp:effectExtent l="0" t="0" r="2540" b="0"/>
            <wp:docPr id="7" name="그림 7" descr="MachineFairy] PCA 주성분분석 개념 : 네이버 블로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hineFairy] PCA 주성분분석 개념 : 네이버 블로그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271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C2CE49" w14:textId="6772591F" w:rsidR="00DF25BF" w:rsidRPr="00C34425" w:rsidRDefault="002308D1" w:rsidP="00EE3975">
      <w:pPr>
        <w:pStyle w:val="a6"/>
        <w:rPr>
          <w:sz w:val="22"/>
          <w:szCs w:val="24"/>
        </w:rPr>
      </w:pPr>
      <w:r>
        <w:t xml:space="preserve">그림 </w:t>
      </w:r>
      <w:r w:rsidR="00330517">
        <w:fldChar w:fldCharType="begin"/>
      </w:r>
      <w:r w:rsidR="00330517">
        <w:instrText xml:space="preserve"> SEQ </w:instrText>
      </w:r>
      <w:r w:rsidR="00330517">
        <w:instrText>그림</w:instrText>
      </w:r>
      <w:r w:rsidR="00330517">
        <w:instrText xml:space="preserve"> \* ARABIC </w:instrText>
      </w:r>
      <w:r w:rsidR="00330517">
        <w:fldChar w:fldCharType="separate"/>
      </w:r>
      <w:r>
        <w:rPr>
          <w:noProof/>
        </w:rPr>
        <w:t>4</w:t>
      </w:r>
      <w:r w:rsidR="00330517">
        <w:rPr>
          <w:noProof/>
        </w:rPr>
        <w:fldChar w:fldCharType="end"/>
      </w:r>
      <w:r>
        <w:t xml:space="preserve">. </w:t>
      </w:r>
      <w:r w:rsidR="00421F58">
        <w:rPr>
          <w:rFonts w:hint="eastAsia"/>
        </w:rPr>
        <w:t>주성분</w:t>
      </w:r>
      <w:r w:rsidR="00421F58">
        <w:t xml:space="preserve"> </w:t>
      </w:r>
      <w:r w:rsidR="00421F58">
        <w:rPr>
          <w:rFonts w:hint="eastAsia"/>
        </w:rPr>
        <w:t>선택 방법과 시각화</w:t>
      </w:r>
    </w:p>
    <w:p w14:paraId="49680030" w14:textId="77777777" w:rsidR="00421F58" w:rsidRDefault="00421F58" w:rsidP="00DF25BF"/>
    <w:p w14:paraId="0CE92323" w14:textId="38E7E887" w:rsidR="00DF25BF" w:rsidRPr="004C1877" w:rsidRDefault="00DF25BF" w:rsidP="00DF25BF">
      <w:r w:rsidRPr="00DF25BF">
        <w:rPr>
          <w:rFonts w:hint="eastAsia"/>
        </w:rPr>
        <w:t>이미지에</w:t>
      </w:r>
      <w:r w:rsidRPr="00DF25BF">
        <w:t xml:space="preserve"> 대한 알고리즘을 훈련한다고 가정</w:t>
      </w:r>
      <w:r>
        <w:rPr>
          <w:rFonts w:hint="eastAsia"/>
        </w:rPr>
        <w:t>하면</w:t>
      </w:r>
      <w:r w:rsidRPr="00DF25BF">
        <w:t xml:space="preserve"> 이미지의 인접 픽셀 값이 높은 상관 관계를 갖기 때문에 입력이 다소 중복</w:t>
      </w:r>
      <w:r w:rsidR="004C1877">
        <w:rPr>
          <w:rFonts w:hint="eastAsia"/>
        </w:rPr>
        <w:t>된다</w:t>
      </w:r>
      <w:r w:rsidRPr="00DF25BF">
        <w:t xml:space="preserve">. 구체적으로, 우리가 16x16 </w:t>
      </w:r>
      <w:proofErr w:type="spellStart"/>
      <w:r w:rsidRPr="00DF25BF">
        <w:t>회색조</w:t>
      </w:r>
      <w:proofErr w:type="spellEnd"/>
      <w:r w:rsidRPr="00DF25BF">
        <w:t xml:space="preserve"> 이미지 패치에 대해 훈련한다고 가정</w:t>
      </w:r>
      <w:r>
        <w:rPr>
          <w:rFonts w:hint="eastAsia"/>
        </w:rPr>
        <w:t>할 때,</w:t>
      </w:r>
      <w:r w:rsidRPr="00DF25BF">
        <w:t xml:space="preserve"> x</w:t>
      </w:r>
      <w:r>
        <w:rPr>
          <w:rFonts w:hint="eastAsia"/>
        </w:rPr>
        <w:t xml:space="preserve">는 </w:t>
      </w:r>
      <w:r w:rsidRPr="00DF25BF">
        <w:t>256</w:t>
      </w:r>
      <w:r w:rsidR="001263EF">
        <w:t xml:space="preserve"> </w:t>
      </w:r>
      <w:r w:rsidRPr="00DF25BF">
        <w:t xml:space="preserve">차원 벡터이며, 하나의 특징 </w:t>
      </w:r>
      <w:proofErr w:type="spellStart"/>
      <w:r w:rsidRPr="00DF25BF">
        <w:t>xj</w:t>
      </w:r>
      <w:proofErr w:type="spellEnd"/>
      <w:r w:rsidRPr="00DF25BF">
        <w:t>는 각 픽셀의 강도에 해당</w:t>
      </w:r>
      <w:r w:rsidR="004C1877">
        <w:rPr>
          <w:rFonts w:hint="eastAsia"/>
        </w:rPr>
        <w:t>한다</w:t>
      </w:r>
      <w:r w:rsidRPr="00DF25BF">
        <w:t xml:space="preserve">. 인접 픽셀 간의 상관 관계로 인해 </w:t>
      </w:r>
      <w:r w:rsidR="00F05792">
        <w:rPr>
          <w:rFonts w:hint="eastAsia"/>
        </w:rPr>
        <w:t>주성분 분석을</w:t>
      </w:r>
      <w:r w:rsidRPr="00DF25BF">
        <w:t xml:space="preserve"> 사용하면 오류</w:t>
      </w:r>
      <w:r w:rsidR="00ED4407">
        <w:rPr>
          <w:rFonts w:hint="eastAsia"/>
        </w:rPr>
        <w:t>를 최소화하면서도</w:t>
      </w:r>
      <w:r w:rsidRPr="00DF25BF">
        <w:t xml:space="preserve"> 훨씬 낮은 차원으로 입력을 근사화</w:t>
      </w:r>
      <w:r>
        <w:rPr>
          <w:rFonts w:hint="eastAsia"/>
        </w:rPr>
        <w:t xml:space="preserve"> </w:t>
      </w:r>
      <w:r w:rsidRPr="00DF25BF">
        <w:t>할 수 있다</w:t>
      </w:r>
      <w:r>
        <w:t>.</w:t>
      </w:r>
    </w:p>
    <w:p w14:paraId="60E84D2E" w14:textId="77777777" w:rsidR="00781689" w:rsidRPr="00A00719" w:rsidRDefault="00781689" w:rsidP="00781689"/>
    <w:p w14:paraId="58F1190B" w14:textId="03908A07" w:rsidR="00781689" w:rsidRDefault="00781689" w:rsidP="00781689">
      <w:pPr>
        <w:pStyle w:val="3"/>
        <w:numPr>
          <w:ilvl w:val="0"/>
          <w:numId w:val="38"/>
        </w:numPr>
        <w:ind w:leftChars="0" w:firstLineChars="0"/>
      </w:pPr>
      <w:proofErr w:type="spellStart"/>
      <w:r>
        <w:rPr>
          <w:rFonts w:hint="eastAsia"/>
        </w:rPr>
        <w:t>오토인코더</w:t>
      </w:r>
      <w:proofErr w:type="spellEnd"/>
      <w:r>
        <w:t>(Autoencoder)</w:t>
      </w:r>
    </w:p>
    <w:p w14:paraId="5B0BE889" w14:textId="5D04BFB8" w:rsidR="00781689" w:rsidRDefault="001B63CE" w:rsidP="004C1877">
      <w:proofErr w:type="spellStart"/>
      <w:r>
        <w:rPr>
          <w:rFonts w:hint="eastAsia"/>
        </w:rPr>
        <w:t>오토인코더</w:t>
      </w:r>
      <w:proofErr w:type="spellEnd"/>
      <w:r>
        <w:rPr>
          <w:rFonts w:hint="eastAsia"/>
        </w:rPr>
        <w:t xml:space="preserve"> 신경망은 역전파를 적용하여 </w:t>
      </w:r>
      <w:proofErr w:type="spellStart"/>
      <w:r w:rsidR="001471F5">
        <w:rPr>
          <w:rFonts w:hint="eastAsia"/>
        </w:rPr>
        <w:t>출력</w:t>
      </w:r>
      <w:r>
        <w:rPr>
          <w:rFonts w:hint="eastAsia"/>
        </w:rPr>
        <w:t>값을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입력</w:t>
      </w:r>
      <w:r w:rsidR="001471F5">
        <w:rPr>
          <w:rFonts w:hint="eastAsia"/>
        </w:rPr>
        <w:t>값</w:t>
      </w:r>
      <w:r>
        <w:rPr>
          <w:rFonts w:hint="eastAsia"/>
        </w:rPr>
        <w:t>과</w:t>
      </w:r>
      <w:proofErr w:type="spellEnd"/>
      <w:r>
        <w:rPr>
          <w:rFonts w:hint="eastAsia"/>
        </w:rPr>
        <w:t xml:space="preserve"> 동일하게</w:t>
      </w:r>
      <w:r w:rsidRPr="001B63CE">
        <w:t xml:space="preserve"> 설정하는 비지도 학습 알고리즘</w:t>
      </w:r>
      <w:r w:rsidR="004C1877">
        <w:rPr>
          <w:rFonts w:hint="eastAsia"/>
        </w:rPr>
        <w:t>이다</w:t>
      </w:r>
      <w:r w:rsidRPr="001B63CE">
        <w:t>.</w:t>
      </w:r>
    </w:p>
    <w:p w14:paraId="57899FC3" w14:textId="1CDD0237" w:rsidR="008E343A" w:rsidRPr="00A8076B" w:rsidRDefault="00EE3975" w:rsidP="004C1877">
      <w:r>
        <w:rPr>
          <w:rFonts w:hint="eastAsia"/>
        </w:rPr>
        <w:t xml:space="preserve">그림 </w:t>
      </w:r>
      <w:r>
        <w:t>5</w:t>
      </w:r>
      <w:r w:rsidR="00EC1DF2">
        <w:t xml:space="preserve"> </w:t>
      </w:r>
      <w:r>
        <w:rPr>
          <w:rFonts w:hint="eastAsia"/>
        </w:rPr>
        <w:t xml:space="preserve">와 같이 </w:t>
      </w:r>
      <w:proofErr w:type="spellStart"/>
      <w:r w:rsidR="008E343A" w:rsidRPr="00A8076B">
        <w:rPr>
          <w:rFonts w:hint="eastAsia"/>
        </w:rPr>
        <w:t>오토인코더는</w:t>
      </w:r>
      <w:proofErr w:type="spellEnd"/>
      <w:r w:rsidR="008E343A" w:rsidRPr="00A8076B">
        <w:t xml:space="preserve"> 함수 </w:t>
      </w:r>
      <w:proofErr w:type="spellStart"/>
      <w:proofErr w:type="gramStart"/>
      <w:r w:rsidR="008E343A" w:rsidRPr="00A8076B">
        <w:t>h</w:t>
      </w:r>
      <w:r w:rsidR="004C1877">
        <w:rPr>
          <w:vertAlign w:val="subscript"/>
        </w:rPr>
        <w:t>w,b</w:t>
      </w:r>
      <w:proofErr w:type="spellEnd"/>
      <w:proofErr w:type="gramEnd"/>
      <w:r w:rsidR="008E343A" w:rsidRPr="00A8076B">
        <w:t>(x)</w:t>
      </w:r>
      <w:r w:rsidR="008E343A" w:rsidRPr="00A8076B">
        <w:rPr>
          <w:rFonts w:ascii="바탕" w:eastAsia="바탕" w:hAnsi="바탕" w:cs="바탕" w:hint="eastAsia"/>
        </w:rPr>
        <w:t>≈</w:t>
      </w:r>
      <w:r w:rsidR="008E343A" w:rsidRPr="00A8076B">
        <w:t>x</w:t>
      </w:r>
      <w:r w:rsidR="0003764E">
        <w:t xml:space="preserve"> </w:t>
      </w:r>
      <w:r w:rsidR="008E343A" w:rsidRPr="00A8076B">
        <w:t>를 학습</w:t>
      </w:r>
      <w:r w:rsidR="008E343A" w:rsidRPr="00A8076B">
        <w:rPr>
          <w:rFonts w:hint="eastAsia"/>
        </w:rPr>
        <w:t>한</w:t>
      </w:r>
      <w:r w:rsidR="008E343A" w:rsidRPr="00A8076B">
        <w:t xml:space="preserve">다. 즉, </w:t>
      </w:r>
      <w:proofErr w:type="spellStart"/>
      <w:r w:rsidR="008E343A" w:rsidRPr="00A8076B">
        <w:t>항등함수에</w:t>
      </w:r>
      <w:proofErr w:type="spellEnd"/>
      <w:r w:rsidR="008E343A" w:rsidRPr="00A8076B">
        <w:t xml:space="preserve"> 대한 근사를 학습하여 x</w:t>
      </w:r>
      <w:r w:rsidR="00AC4295">
        <w:t xml:space="preserve"> </w:t>
      </w:r>
      <w:r w:rsidR="008E343A" w:rsidRPr="00A8076B">
        <w:t xml:space="preserve">와 유사한 </w:t>
      </w:r>
      <w:r w:rsidR="00E17F1C" w:rsidRPr="00380413">
        <w:rPr>
          <w:position w:val="-6"/>
        </w:rPr>
        <w:object w:dxaOrig="200" w:dyaOrig="279" w14:anchorId="24B354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16" o:title=""/>
          </v:shape>
          <o:OLEObject Type="Embed" ProgID="Equation.DSMT4" ShapeID="_x0000_i1025" DrawAspect="Content" ObjectID="_1714915311" r:id="rId17"/>
        </w:object>
      </w:r>
      <w:r w:rsidR="0003764E">
        <w:t xml:space="preserve"> </w:t>
      </w:r>
      <w:proofErr w:type="spellStart"/>
      <w:r w:rsidR="008E343A" w:rsidRPr="00A8076B">
        <w:t>를</w:t>
      </w:r>
      <w:proofErr w:type="spellEnd"/>
      <w:r w:rsidR="008E343A" w:rsidRPr="00A8076B">
        <w:t xml:space="preserve"> 출력</w:t>
      </w:r>
      <w:r w:rsidR="008E343A" w:rsidRPr="00A8076B">
        <w:rPr>
          <w:rFonts w:hint="eastAsia"/>
        </w:rPr>
        <w:t>한</w:t>
      </w:r>
      <w:r w:rsidR="008E343A" w:rsidRPr="00A8076B">
        <w:t xml:space="preserve">다. 그러나 은닉 유닛의 수를 제한하는 것과 같이 네트워크에 제약을 가함으로써 데이터에 대한 흥미로운 구조를 발견할 수 있다. </w:t>
      </w:r>
      <w:r w:rsidR="005D360D">
        <w:rPr>
          <w:rFonts w:hint="eastAsia"/>
        </w:rPr>
        <w:t>한 예로</w:t>
      </w:r>
      <w:r w:rsidR="008E343A" w:rsidRPr="00A8076B">
        <w:t>, 입력 x</w:t>
      </w:r>
      <w:r w:rsidR="0003764E">
        <w:t xml:space="preserve"> </w:t>
      </w:r>
      <w:r w:rsidR="008E343A" w:rsidRPr="00A8076B">
        <w:t>가 10×10 이미지(100픽셀)의 픽셀 강도 값이므로 n=100</w:t>
      </w:r>
      <w:r w:rsidR="0003764E">
        <w:t xml:space="preserve"> </w:t>
      </w:r>
      <w:r w:rsidR="008E343A" w:rsidRPr="00A8076B">
        <w:t>이고 레이어 L</w:t>
      </w:r>
      <w:r w:rsidR="001471F5">
        <w:rPr>
          <w:vertAlign w:val="subscript"/>
        </w:rPr>
        <w:t>2</w:t>
      </w:r>
      <w:r w:rsidR="0003764E">
        <w:rPr>
          <w:vertAlign w:val="subscript"/>
        </w:rPr>
        <w:t xml:space="preserve"> </w:t>
      </w:r>
      <w:r w:rsidR="008E343A" w:rsidRPr="00A8076B">
        <w:t>에 50</w:t>
      </w:r>
      <w:r w:rsidR="0003764E">
        <w:t xml:space="preserve"> </w:t>
      </w:r>
      <w:r w:rsidR="001471F5">
        <w:rPr>
          <w:rFonts w:hint="eastAsia"/>
        </w:rPr>
        <w:t>개의</w:t>
      </w:r>
      <w:r w:rsidR="008E343A" w:rsidRPr="00A8076B">
        <w:t xml:space="preserve"> 은닉 유닛이 있다고 </w:t>
      </w:r>
      <w:r w:rsidR="008E343A" w:rsidRPr="00A8076B">
        <w:rPr>
          <w:rFonts w:hint="eastAsia"/>
        </w:rPr>
        <w:t>가정하면,</w:t>
      </w:r>
      <w:r w:rsidR="008E343A" w:rsidRPr="00A8076B">
        <w:t xml:space="preserve"> 은닉 유닛이 50</w:t>
      </w:r>
      <w:r w:rsidR="00DA0FC7">
        <w:t xml:space="preserve"> </w:t>
      </w:r>
      <w:proofErr w:type="spellStart"/>
      <w:r w:rsidR="00840170" w:rsidRPr="00A8076B">
        <w:rPr>
          <w:rFonts w:hint="eastAsia"/>
        </w:rPr>
        <w:t>개</w:t>
      </w:r>
      <w:r w:rsidR="00840170">
        <w:t>뿐이므로</w:t>
      </w:r>
      <w:proofErr w:type="spellEnd"/>
      <w:r w:rsidR="008E343A" w:rsidRPr="00A8076B">
        <w:t xml:space="preserve"> 네트워크는 입력의 "압축된" 표현을 학습해야 </w:t>
      </w:r>
      <w:r w:rsidR="008E343A" w:rsidRPr="00A8076B">
        <w:rPr>
          <w:rFonts w:hint="eastAsia"/>
        </w:rPr>
        <w:t>한</w:t>
      </w:r>
      <w:r w:rsidR="008E343A" w:rsidRPr="00A8076B">
        <w:t>다. 즉, 은닉 유닛 활성화 벡터만 주어지면 100픽셀 입력 x를 "'재구성''</w:t>
      </w:r>
      <w:r w:rsidR="008E343A" w:rsidRPr="00A8076B">
        <w:rPr>
          <w:rFonts w:hint="eastAsia"/>
        </w:rPr>
        <w:t>할 수 있어야 한다.</w:t>
      </w:r>
      <w:r w:rsidR="008E343A" w:rsidRPr="00A8076B">
        <w:t xml:space="preserve"> 입력이 무작위인 경우</w:t>
      </w:r>
      <w:r w:rsidR="008E343A" w:rsidRPr="00A8076B">
        <w:rPr>
          <w:rFonts w:hint="eastAsia"/>
        </w:rPr>
        <w:t>에는</w:t>
      </w:r>
      <w:r w:rsidR="008E343A" w:rsidRPr="00A8076B">
        <w:t xml:space="preserve"> 이 압축 작업</w:t>
      </w:r>
      <w:r w:rsidR="008E343A" w:rsidRPr="00A8076B">
        <w:rPr>
          <w:rFonts w:hint="eastAsia"/>
        </w:rPr>
        <w:t>이</w:t>
      </w:r>
      <w:r w:rsidR="008E343A" w:rsidRPr="00A8076B">
        <w:t xml:space="preserve"> 매우 어</w:t>
      </w:r>
      <w:r w:rsidR="004C1877">
        <w:rPr>
          <w:rFonts w:hint="eastAsia"/>
        </w:rPr>
        <w:t>렵겠</w:t>
      </w:r>
      <w:r w:rsidR="008E343A" w:rsidRPr="00A8076B">
        <w:rPr>
          <w:rFonts w:hint="eastAsia"/>
        </w:rPr>
        <w:t>지만</w:t>
      </w:r>
      <w:r w:rsidR="00EA356D">
        <w:rPr>
          <w:rFonts w:hint="eastAsia"/>
        </w:rPr>
        <w:t>,</w:t>
      </w:r>
      <w:r w:rsidR="008E343A" w:rsidRPr="00A8076B">
        <w:t xml:space="preserve"> 입력 기능 중 일부</w:t>
      </w:r>
      <w:r w:rsidR="001471F5">
        <w:rPr>
          <w:rFonts w:hint="eastAsia"/>
        </w:rPr>
        <w:t>에</w:t>
      </w:r>
      <w:r w:rsidR="008E343A" w:rsidRPr="00A8076B">
        <w:t xml:space="preserve"> 상관 관계가 있는</w:t>
      </w:r>
      <w:r w:rsidR="008E343A" w:rsidRPr="00A8076B">
        <w:rPr>
          <w:rFonts w:hint="eastAsia"/>
        </w:rPr>
        <w:t xml:space="preserve"> 경우에는</w:t>
      </w:r>
      <w:r w:rsidR="008E343A" w:rsidRPr="00A8076B">
        <w:t xml:space="preserve"> </w:t>
      </w:r>
      <w:proofErr w:type="spellStart"/>
      <w:r w:rsidR="00E74461" w:rsidRPr="00A8076B">
        <w:rPr>
          <w:rFonts w:hint="eastAsia"/>
        </w:rPr>
        <w:t>오토인코더가</w:t>
      </w:r>
      <w:proofErr w:type="spellEnd"/>
      <w:r w:rsidR="008E343A" w:rsidRPr="00A8076B">
        <w:t xml:space="preserve"> </w:t>
      </w:r>
      <w:r w:rsidR="008E343A" w:rsidRPr="00A8076B">
        <w:rPr>
          <w:rFonts w:hint="eastAsia"/>
        </w:rPr>
        <w:t>이러한</w:t>
      </w:r>
      <w:r w:rsidR="008E343A" w:rsidRPr="00A8076B">
        <w:t xml:space="preserve"> 상관 관계</w:t>
      </w:r>
      <w:r w:rsidR="001471F5">
        <w:rPr>
          <w:rFonts w:hint="eastAsia"/>
        </w:rPr>
        <w:t>를</w:t>
      </w:r>
      <w:r w:rsidR="008E343A" w:rsidRPr="00A8076B">
        <w:t xml:space="preserve"> </w:t>
      </w:r>
      <w:r w:rsidR="001471F5">
        <w:rPr>
          <w:rFonts w:hint="eastAsia"/>
        </w:rPr>
        <w:t>학습</w:t>
      </w:r>
      <w:r w:rsidR="008E343A" w:rsidRPr="00A8076B">
        <w:t xml:space="preserve">할 수 있다. 간단한 </w:t>
      </w:r>
      <w:proofErr w:type="spellStart"/>
      <w:r w:rsidR="00A8076B" w:rsidRPr="00A8076B">
        <w:rPr>
          <w:rFonts w:hint="eastAsia"/>
        </w:rPr>
        <w:t>오코인코더</w:t>
      </w:r>
      <w:r w:rsidR="008E343A" w:rsidRPr="00A8076B">
        <w:t>는</w:t>
      </w:r>
      <w:proofErr w:type="spellEnd"/>
      <w:r w:rsidR="008E343A" w:rsidRPr="00A8076B">
        <w:t xml:space="preserve"> 종종 </w:t>
      </w:r>
      <w:r w:rsidR="00EA356D">
        <w:rPr>
          <w:rFonts w:hint="eastAsia"/>
        </w:rPr>
        <w:t>주성분 분석과</w:t>
      </w:r>
      <w:r w:rsidR="008E343A" w:rsidRPr="00A8076B">
        <w:t xml:space="preserve"> 매우 유사한 </w:t>
      </w:r>
      <w:proofErr w:type="spellStart"/>
      <w:r w:rsidR="008E343A" w:rsidRPr="00A8076B">
        <w:t>저차원</w:t>
      </w:r>
      <w:proofErr w:type="spellEnd"/>
      <w:r w:rsidR="008E343A" w:rsidRPr="00A8076B">
        <w:t xml:space="preserve"> 표현을 학습하게 </w:t>
      </w:r>
      <w:r w:rsidR="00A8076B" w:rsidRPr="00A8076B">
        <w:rPr>
          <w:rFonts w:hint="eastAsia"/>
        </w:rPr>
        <w:t>된다.</w:t>
      </w:r>
    </w:p>
    <w:p w14:paraId="5D6C0E84" w14:textId="10C663B8" w:rsidR="00DF25BF" w:rsidRPr="000B1CB8" w:rsidRDefault="008E343A" w:rsidP="008E343A">
      <w:r w:rsidRPr="00A8076B">
        <w:rPr>
          <w:rFonts w:hint="eastAsia"/>
        </w:rPr>
        <w:t>위</w:t>
      </w:r>
      <w:r w:rsidR="001471F5">
        <w:rPr>
          <w:rFonts w:hint="eastAsia"/>
        </w:rPr>
        <w:t xml:space="preserve">에서는 </w:t>
      </w:r>
      <w:r w:rsidRPr="00A8076B">
        <w:t xml:space="preserve">은닉 유닛의 수가 </w:t>
      </w:r>
      <w:r w:rsidR="001471F5">
        <w:rPr>
          <w:rFonts w:hint="eastAsia"/>
        </w:rPr>
        <w:t>작은 경우를 다루었지만,</w:t>
      </w:r>
      <w:r w:rsidR="001471F5">
        <w:t xml:space="preserve"> </w:t>
      </w:r>
      <w:r w:rsidRPr="00A8076B">
        <w:t>은닉 유닛의 수가 많을 때</w:t>
      </w:r>
      <w:r w:rsidR="001471F5">
        <w:rPr>
          <w:rFonts w:hint="eastAsia"/>
        </w:rPr>
        <w:t>에는</w:t>
      </w:r>
      <w:r w:rsidRPr="00A8076B">
        <w:t xml:space="preserve"> 네트워크에 다른 제약 조건을 부과함으로써 흥미로운 구조를 발견할 수 있다. 특히 은닉 유닛에 "희소성" 제약 조건을 부과하면 </w:t>
      </w:r>
      <w:proofErr w:type="spellStart"/>
      <w:r w:rsidR="00A8076B" w:rsidRPr="00A8076B">
        <w:rPr>
          <w:rFonts w:hint="eastAsia"/>
        </w:rPr>
        <w:t>오토</w:t>
      </w:r>
      <w:r w:rsidRPr="00A8076B">
        <w:t>인코더는</w:t>
      </w:r>
      <w:proofErr w:type="spellEnd"/>
      <w:r w:rsidRPr="00A8076B">
        <w:t xml:space="preserve"> 은닉 유닛의 수가 많더라도 데이터에서 여전히 흥미로운 구조</w:t>
      </w:r>
      <w:r w:rsidRPr="00A8076B">
        <w:lastRenderedPageBreak/>
        <w:t>를 발견</w:t>
      </w:r>
      <w:r w:rsidR="00A8076B" w:rsidRPr="00A8076B">
        <w:rPr>
          <w:rFonts w:hint="eastAsia"/>
        </w:rPr>
        <w:t>할 수 있다.</w:t>
      </w:r>
    </w:p>
    <w:p w14:paraId="5D52FF51" w14:textId="77777777" w:rsidR="00BF0792" w:rsidRDefault="00BF0792" w:rsidP="00BF0792">
      <w:pPr>
        <w:keepNext/>
      </w:pPr>
      <w:r>
        <w:rPr>
          <w:noProof/>
        </w:rPr>
        <w:drawing>
          <wp:inline distT="0" distB="0" distL="0" distR="0" wp14:anchorId="78E382D1" wp14:editId="4B1E8396">
            <wp:extent cx="2969277" cy="3306470"/>
            <wp:effectExtent l="0" t="0" r="2540" b="8255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788" cy="3318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19B28C" w14:textId="77777777" w:rsidR="00BF0792" w:rsidRPr="001B63CE" w:rsidRDefault="00BF0792" w:rsidP="00BF0792">
      <w:pPr>
        <w:pStyle w:val="a6"/>
        <w:rPr>
          <w:sz w:val="22"/>
          <w:szCs w:val="24"/>
        </w:rPr>
      </w:pPr>
      <w:r>
        <w:t xml:space="preserve">그림 </w:t>
      </w:r>
      <w:r>
        <w:fldChar w:fldCharType="begin"/>
      </w:r>
      <w:r>
        <w:instrText xml:space="preserve"> SEQ 그림 \* ARABIC </w:instrText>
      </w:r>
      <w: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  <w:r>
        <w:t xml:space="preserve">. </w:t>
      </w:r>
      <w:proofErr w:type="spellStart"/>
      <w:r>
        <w:rPr>
          <w:rFonts w:hint="eastAsia"/>
        </w:rPr>
        <w:t>오토인코더</w:t>
      </w:r>
      <w:proofErr w:type="spellEnd"/>
      <w:r>
        <w:rPr>
          <w:rFonts w:hint="eastAsia"/>
        </w:rPr>
        <w:t xml:space="preserve"> 구조</w:t>
      </w:r>
    </w:p>
    <w:p w14:paraId="642F0957" w14:textId="75258405" w:rsidR="00DF25BF" w:rsidRDefault="00DF25BF" w:rsidP="008E343A">
      <w:pPr>
        <w:rPr>
          <w:sz w:val="22"/>
          <w:szCs w:val="24"/>
        </w:rPr>
      </w:pPr>
    </w:p>
    <w:p w14:paraId="57EC2804" w14:textId="0216E6BD" w:rsidR="00CA477D" w:rsidRPr="00AD2BA7" w:rsidRDefault="00CA477D" w:rsidP="00EE3975">
      <w:pPr>
        <w:pStyle w:val="2"/>
        <w:numPr>
          <w:ilvl w:val="0"/>
          <w:numId w:val="34"/>
        </w:numPr>
      </w:pPr>
      <w:r>
        <w:rPr>
          <w:rFonts w:hint="eastAsia"/>
        </w:rPr>
        <w:lastRenderedPageBreak/>
        <w:t>알고리즘 선택</w:t>
      </w:r>
    </w:p>
    <w:p w14:paraId="19C7F693" w14:textId="77777777" w:rsidR="00CA477D" w:rsidRDefault="00CA477D" w:rsidP="00CA477D">
      <w:pPr>
        <w:keepNext/>
        <w:jc w:val="center"/>
      </w:pPr>
      <w:r w:rsidRPr="00AD2BA7">
        <w:rPr>
          <w:noProof/>
        </w:rPr>
        <w:drawing>
          <wp:inline distT="0" distB="0" distL="0" distR="0" wp14:anchorId="346338D7" wp14:editId="5D886167">
            <wp:extent cx="5731510" cy="3662045"/>
            <wp:effectExtent l="0" t="0" r="2540" b="0"/>
            <wp:docPr id="2" name="Picture 2" descr="Machine Learning Approaches and Its Applications | by Brij Rokad |  DataDrivenInvestor">
              <a:extLst xmlns:a="http://schemas.openxmlformats.org/drawingml/2006/main">
                <a:ext uri="{FF2B5EF4-FFF2-40B4-BE49-F238E27FC236}">
                  <a16:creationId xmlns:a16="http://schemas.microsoft.com/office/drawing/2014/main" id="{E5D43B9B-E883-4509-A099-2124047C784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Machine Learning Approaches and Its Applications | by Brij Rokad |  DataDrivenInvestor">
                      <a:extLst>
                        <a:ext uri="{FF2B5EF4-FFF2-40B4-BE49-F238E27FC236}">
                          <a16:creationId xmlns:a16="http://schemas.microsoft.com/office/drawing/2014/main" id="{E5D43B9B-E883-4509-A099-2124047C7844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662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4B2611" w14:textId="241875BB" w:rsidR="00CA477D" w:rsidRDefault="00CA477D" w:rsidP="00CA477D">
      <w:pPr>
        <w:pStyle w:val="a6"/>
        <w:jc w:val="center"/>
      </w:pPr>
      <w:r>
        <w:t xml:space="preserve">그림 </w:t>
      </w:r>
      <w:r>
        <w:fldChar w:fldCharType="begin"/>
      </w:r>
      <w:r w:rsidRPr="00EE3975">
        <w:instrText xml:space="preserve"> SEQ 그림 \* ARABIC </w:instrText>
      </w:r>
      <w:r>
        <w:fldChar w:fldCharType="separate"/>
      </w:r>
      <w:r w:rsidR="00EE3975">
        <w:rPr>
          <w:noProof/>
        </w:rPr>
        <w:t>6</w:t>
      </w:r>
      <w:r>
        <w:rPr>
          <w:noProof/>
        </w:rPr>
        <w:fldChar w:fldCharType="end"/>
      </w:r>
      <w:r>
        <w:t xml:space="preserve">. </w:t>
      </w:r>
      <w:r>
        <w:rPr>
          <w:rFonts w:hint="eastAsia"/>
        </w:rPr>
        <w:t xml:space="preserve">다양한 </w:t>
      </w:r>
      <w:proofErr w:type="spellStart"/>
      <w:r>
        <w:rPr>
          <w:rFonts w:hint="eastAsia"/>
        </w:rPr>
        <w:t>머신러닝</w:t>
      </w:r>
      <w:proofErr w:type="spellEnd"/>
      <w:r>
        <w:rPr>
          <w:rFonts w:hint="eastAsia"/>
        </w:rPr>
        <w:t xml:space="preserve"> 알고리즘</w:t>
      </w:r>
    </w:p>
    <w:p w14:paraId="09002AA7" w14:textId="1F3FDC8B" w:rsidR="00CA477D" w:rsidRDefault="00CA477D" w:rsidP="00CA477D">
      <w:r>
        <w:rPr>
          <w:rFonts w:hint="eastAsia"/>
        </w:rPr>
        <w:t>그림</w:t>
      </w:r>
      <w:r w:rsidR="00EF7443">
        <w:t xml:space="preserve"> 6</w:t>
      </w:r>
      <w:r w:rsidR="001263EF">
        <w:t xml:space="preserve"> </w:t>
      </w:r>
      <w:r w:rsidR="00EF7443">
        <w:rPr>
          <w:rFonts w:hint="eastAsia"/>
        </w:rPr>
        <w:t>과</w:t>
      </w:r>
      <w:r>
        <w:rPr>
          <w:rFonts w:hint="eastAsia"/>
        </w:rPr>
        <w:t xml:space="preserve"> 같이 무수히</w:t>
      </w:r>
      <w:r>
        <w:t xml:space="preserve"> </w:t>
      </w:r>
      <w:r>
        <w:rPr>
          <w:rFonts w:hint="eastAsia"/>
        </w:rPr>
        <w:t>많은</w:t>
      </w:r>
      <w:r>
        <w:t xml:space="preserve"> </w:t>
      </w:r>
      <w:r>
        <w:rPr>
          <w:rFonts w:hint="eastAsia"/>
        </w:rPr>
        <w:t>알고리즘이 개발되어 있고</w:t>
      </w:r>
      <w:r>
        <w:t xml:space="preserve"> </w:t>
      </w:r>
      <w:r>
        <w:rPr>
          <w:rFonts w:hint="eastAsia"/>
        </w:rPr>
        <w:t>현재도 끊임없이 발전 중이다.</w:t>
      </w:r>
      <w:r>
        <w:t xml:space="preserve"> </w:t>
      </w:r>
      <w:r>
        <w:rPr>
          <w:rFonts w:hint="eastAsia"/>
        </w:rPr>
        <w:t>대중적인 알고리즘들은</w:t>
      </w:r>
      <w:r>
        <w:t xml:space="preserve"> </w:t>
      </w:r>
      <w:r>
        <w:rPr>
          <w:rFonts w:hint="eastAsia"/>
        </w:rPr>
        <w:t>배포된 라이브러리를</w:t>
      </w:r>
      <w:r>
        <w:t xml:space="preserve"> </w:t>
      </w:r>
      <w:r>
        <w:rPr>
          <w:rFonts w:hint="eastAsia"/>
        </w:rPr>
        <w:t xml:space="preserve">설치하여 사용할 수 있고 최신 알고리즘들은 </w:t>
      </w:r>
      <w:proofErr w:type="spellStart"/>
      <w:r>
        <w:rPr>
          <w:rFonts w:hint="eastAsia"/>
        </w:rPr>
        <w:t>g</w:t>
      </w:r>
      <w:r>
        <w:t>ithub</w:t>
      </w:r>
      <w:proofErr w:type="spellEnd"/>
      <w:r>
        <w:t xml:space="preserve"> </w:t>
      </w:r>
      <w:r>
        <w:rPr>
          <w:rFonts w:hint="eastAsia"/>
        </w:rPr>
        <w:t>등에 공개되어 있는 오픈소스 코드를 활용하여 구현할 수 있다.</w:t>
      </w:r>
      <w:r>
        <w:t xml:space="preserve"> </w:t>
      </w:r>
    </w:p>
    <w:p w14:paraId="6670FF4A" w14:textId="77777777" w:rsidR="00CA477D" w:rsidRDefault="00CA477D" w:rsidP="00CA477D">
      <w:pPr>
        <w:keepNext/>
        <w:jc w:val="center"/>
      </w:pPr>
      <w:r w:rsidRPr="00AD2BA7">
        <w:rPr>
          <w:noProof/>
        </w:rPr>
        <w:lastRenderedPageBreak/>
        <w:drawing>
          <wp:inline distT="0" distB="0" distL="0" distR="0" wp14:anchorId="540D8954" wp14:editId="265A3E59">
            <wp:extent cx="5731510" cy="3573145"/>
            <wp:effectExtent l="0" t="0" r="2540" b="8255"/>
            <wp:docPr id="8" name="Picture 2" descr="Choosing the right estimator — scikit-learn 0.24.2 documentation">
              <a:extLst xmlns:a="http://schemas.openxmlformats.org/drawingml/2006/main">
                <a:ext uri="{FF2B5EF4-FFF2-40B4-BE49-F238E27FC236}">
                  <a16:creationId xmlns:a16="http://schemas.microsoft.com/office/drawing/2014/main" id="{A12C00BC-1D7F-4665-A682-1B18C952C67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2" name="Picture 2" descr="Choosing the right estimator — scikit-learn 0.24.2 documentation">
                      <a:extLst>
                        <a:ext uri="{FF2B5EF4-FFF2-40B4-BE49-F238E27FC236}">
                          <a16:creationId xmlns:a16="http://schemas.microsoft.com/office/drawing/2014/main" id="{A12C00BC-1D7F-4665-A682-1B18C952C673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573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7FEA3AF" w14:textId="7ABB69AE" w:rsidR="00CA477D" w:rsidRDefault="00CA477D" w:rsidP="00CA477D">
      <w:pPr>
        <w:pStyle w:val="a6"/>
        <w:jc w:val="center"/>
      </w:pPr>
      <w:r>
        <w:t xml:space="preserve">그림 </w:t>
      </w:r>
      <w:r>
        <w:fldChar w:fldCharType="begin"/>
      </w:r>
      <w:r w:rsidRPr="00EE3975">
        <w:instrText xml:space="preserve"> SEQ 그림 \* ARABIC </w:instrText>
      </w:r>
      <w:r>
        <w:fldChar w:fldCharType="separate"/>
      </w:r>
      <w:r w:rsidR="00EE3975">
        <w:rPr>
          <w:noProof/>
        </w:rPr>
        <w:t>7</w:t>
      </w:r>
      <w:r>
        <w:rPr>
          <w:noProof/>
        </w:rPr>
        <w:fldChar w:fldCharType="end"/>
      </w:r>
      <w:r>
        <w:t xml:space="preserve">. </w:t>
      </w:r>
      <w:proofErr w:type="spellStart"/>
      <w:r>
        <w:rPr>
          <w:rFonts w:hint="eastAsia"/>
        </w:rPr>
        <w:t>머신러닝</w:t>
      </w:r>
      <w:proofErr w:type="spellEnd"/>
      <w:r>
        <w:rPr>
          <w:rFonts w:hint="eastAsia"/>
        </w:rPr>
        <w:t xml:space="preserve"> 알고리즘 선택 방법</w:t>
      </w:r>
    </w:p>
    <w:p w14:paraId="3B46B897" w14:textId="26B704F6" w:rsidR="00CA477D" w:rsidRDefault="00CA477D" w:rsidP="008E343A">
      <w:r>
        <w:rPr>
          <w:rFonts w:hint="eastAsia"/>
        </w:rPr>
        <w:t xml:space="preserve">무수히 많은 알고리즘들 중에 어떤 알고리즘을 </w:t>
      </w:r>
      <w:commentRangeStart w:id="2"/>
      <w:r>
        <w:rPr>
          <w:rFonts w:hint="eastAsia"/>
        </w:rPr>
        <w:t>사용할</w:t>
      </w:r>
      <w:commentRangeEnd w:id="2"/>
      <w:r w:rsidR="007443E9">
        <w:rPr>
          <w:rStyle w:val="a8"/>
        </w:rPr>
        <w:commentReference w:id="2"/>
      </w:r>
      <w:r>
        <w:rPr>
          <w:rFonts w:hint="eastAsia"/>
        </w:rPr>
        <w:t xml:space="preserve"> 것인가는 문제의 세부 조건에 따라 그림</w:t>
      </w:r>
      <w:r w:rsidR="00EF7443">
        <w:rPr>
          <w:rFonts w:hint="eastAsia"/>
        </w:rPr>
        <w:t xml:space="preserve"> </w:t>
      </w:r>
      <w:proofErr w:type="gramStart"/>
      <w:r w:rsidR="00EF7443">
        <w:t>7</w:t>
      </w:r>
      <w:r w:rsidR="002F285C">
        <w:t xml:space="preserve"> </w:t>
      </w:r>
      <w:r>
        <w:rPr>
          <w:rFonts w:hint="eastAsia"/>
        </w:rPr>
        <w:t>을</w:t>
      </w:r>
      <w:proofErr w:type="gramEnd"/>
      <w:r>
        <w:rPr>
          <w:rFonts w:hint="eastAsia"/>
        </w:rPr>
        <w:t xml:space="preserve"> 참고하여 결정할 수 있다.</w:t>
      </w:r>
      <w:r>
        <w:t xml:space="preserve"> </w:t>
      </w:r>
      <w:r>
        <w:rPr>
          <w:rFonts w:hint="eastAsia"/>
        </w:rPr>
        <w:t>데이터의 종류,</w:t>
      </w:r>
      <w:r>
        <w:t xml:space="preserve"> </w:t>
      </w:r>
      <w:r>
        <w:rPr>
          <w:rFonts w:hint="eastAsia"/>
        </w:rPr>
        <w:t>크기</w:t>
      </w:r>
      <w:r>
        <w:t>,</w:t>
      </w:r>
      <w:r>
        <w:rPr>
          <w:rFonts w:hint="eastAsia"/>
        </w:rPr>
        <w:t xml:space="preserve"> 속성</w:t>
      </w:r>
      <w:r>
        <w:t xml:space="preserve">, </w:t>
      </w:r>
      <w:r>
        <w:rPr>
          <w:rFonts w:hint="eastAsia"/>
        </w:rPr>
        <w:t>라벨 여부</w:t>
      </w:r>
      <w:r>
        <w:t xml:space="preserve"> </w:t>
      </w:r>
      <w:r>
        <w:rPr>
          <w:rFonts w:hint="eastAsia"/>
        </w:rPr>
        <w:t>등이 알고리즘 선정에 영향을 미치게 된다.</w:t>
      </w:r>
      <w:r w:rsidR="00AE0B22">
        <w:t xml:space="preserve"> </w:t>
      </w:r>
      <w:r w:rsidR="00AE0B22">
        <w:rPr>
          <w:rFonts w:hint="eastAsia"/>
        </w:rPr>
        <w:t xml:space="preserve">먼저 얻고자 하는 </w:t>
      </w:r>
      <w:proofErr w:type="spellStart"/>
      <w:r w:rsidR="00AE0B22">
        <w:rPr>
          <w:rFonts w:hint="eastAsia"/>
        </w:rPr>
        <w:t>출력값이</w:t>
      </w:r>
      <w:proofErr w:type="spellEnd"/>
      <w:r w:rsidR="00AE0B22">
        <w:rPr>
          <w:rFonts w:hint="eastAsia"/>
        </w:rPr>
        <w:t xml:space="preserve"> 카테고리인지 수치인지에 따라</w:t>
      </w:r>
      <w:r w:rsidR="00AE0B22">
        <w:t xml:space="preserve"> </w:t>
      </w:r>
      <w:r w:rsidR="00C14CD3">
        <w:rPr>
          <w:rFonts w:hint="eastAsia"/>
        </w:rPr>
        <w:t>크게 나누어질 수 있다.</w:t>
      </w:r>
      <w:r w:rsidR="00C14CD3">
        <w:t xml:space="preserve"> </w:t>
      </w:r>
      <w:r w:rsidR="00C14CD3">
        <w:rPr>
          <w:rFonts w:hint="eastAsia"/>
        </w:rPr>
        <w:t>각각에서는</w:t>
      </w:r>
      <w:r w:rsidR="00C14CD3">
        <w:t xml:space="preserve"> </w:t>
      </w:r>
      <w:r w:rsidR="00C14CD3">
        <w:rPr>
          <w:rFonts w:hint="eastAsia"/>
        </w:rPr>
        <w:t>정답(라벨)의 유무에 따라 지도 학습 알고리즘을 사용할지 비지도 학습 알고리즘을 사용할지 달라진다.</w:t>
      </w:r>
      <w:r w:rsidR="00C14CD3">
        <w:t xml:space="preserve"> </w:t>
      </w:r>
      <w:r w:rsidR="00C14CD3">
        <w:rPr>
          <w:rFonts w:hint="eastAsia"/>
        </w:rPr>
        <w:t>모델의 목적이 카테고리를 나누는 것이라면</w:t>
      </w:r>
      <w:r w:rsidR="00C14CD3">
        <w:t xml:space="preserve"> </w:t>
      </w:r>
      <w:r w:rsidR="00C14CD3">
        <w:rPr>
          <w:rFonts w:hint="eastAsia"/>
        </w:rPr>
        <w:t>라벨이 존재할 때는</w:t>
      </w:r>
      <w:r w:rsidR="00C14CD3">
        <w:t xml:space="preserve"> </w:t>
      </w:r>
      <w:r w:rsidR="00C14CD3">
        <w:rPr>
          <w:rFonts w:hint="eastAsia"/>
        </w:rPr>
        <w:t>분류 알고리즘을 사용할 수 있고 라벨이 존재하지 않는다면 클러스터링 알고리즘을</w:t>
      </w:r>
      <w:r w:rsidR="00C14CD3">
        <w:t xml:space="preserve"> </w:t>
      </w:r>
      <w:r w:rsidR="00C14CD3">
        <w:rPr>
          <w:rFonts w:hint="eastAsia"/>
        </w:rPr>
        <w:t>사용할 수 있다.</w:t>
      </w:r>
      <w:r w:rsidR="00C14CD3">
        <w:t xml:space="preserve"> </w:t>
      </w:r>
      <w:r w:rsidR="00C14CD3">
        <w:rPr>
          <w:rFonts w:hint="eastAsia"/>
        </w:rPr>
        <w:t>마찬가지로</w:t>
      </w:r>
      <w:r w:rsidR="00C14CD3">
        <w:t xml:space="preserve"> </w:t>
      </w:r>
      <w:r w:rsidR="00C14CD3">
        <w:rPr>
          <w:rFonts w:hint="eastAsia"/>
        </w:rPr>
        <w:t>수치형 데이터를 사용할 때도 학습할 때 사용할 라벨이 존재하고 예측 모델을 만들고 싶다면</w:t>
      </w:r>
      <w:r w:rsidR="00C14CD3">
        <w:t xml:space="preserve"> </w:t>
      </w:r>
      <w:r w:rsidR="00C14CD3">
        <w:rPr>
          <w:rFonts w:hint="eastAsia"/>
        </w:rPr>
        <w:t>회귀 알고리즘을 사용할 수 있고</w:t>
      </w:r>
      <w:r w:rsidR="00C14CD3">
        <w:t xml:space="preserve"> </w:t>
      </w:r>
      <w:r w:rsidR="00C14CD3">
        <w:rPr>
          <w:rFonts w:hint="eastAsia"/>
        </w:rPr>
        <w:t>라벨이 존재하지 않지만 시각화 등을 통해</w:t>
      </w:r>
      <w:r w:rsidR="00C14CD3">
        <w:t xml:space="preserve"> </w:t>
      </w:r>
      <w:r w:rsidR="00C14CD3">
        <w:rPr>
          <w:rFonts w:hint="eastAsia"/>
        </w:rPr>
        <w:t>표현하고 싶다면</w:t>
      </w:r>
      <w:r w:rsidR="00C14CD3">
        <w:t xml:space="preserve"> </w:t>
      </w:r>
      <w:r w:rsidR="00C14CD3">
        <w:rPr>
          <w:rFonts w:hint="eastAsia"/>
        </w:rPr>
        <w:t>차원 축소 알고리즘을 선택할 수 있다.</w:t>
      </w:r>
      <w:r w:rsidR="00B25575">
        <w:t xml:space="preserve"> </w:t>
      </w:r>
      <w:r w:rsidR="00B25575">
        <w:rPr>
          <w:rFonts w:hint="eastAsia"/>
        </w:rPr>
        <w:t>데이터의 종류나 라벨 여부는 알고리즘을 선택하는데 가장 기본적으로 고려하는 사항이고 그 외에</w:t>
      </w:r>
      <w:r w:rsidR="00B25575">
        <w:t xml:space="preserve"> </w:t>
      </w:r>
      <w:r w:rsidR="00B25575">
        <w:rPr>
          <w:rFonts w:hint="eastAsia"/>
        </w:rPr>
        <w:t>일반적인 규칙</w:t>
      </w:r>
      <w:r w:rsidR="0030375F">
        <w:rPr>
          <w:rFonts w:hint="eastAsia"/>
        </w:rPr>
        <w:t>이 존재하는 것은 아니기 때문에</w:t>
      </w:r>
      <w:r w:rsidR="0030375F">
        <w:t xml:space="preserve"> </w:t>
      </w:r>
      <w:r w:rsidR="0030375F">
        <w:rPr>
          <w:rFonts w:hint="eastAsia"/>
        </w:rPr>
        <w:t>다양한 알고리즘을 사용해보며 데이터셋의 특징을 적절히</w:t>
      </w:r>
      <w:r w:rsidR="0030375F">
        <w:t xml:space="preserve"> </w:t>
      </w:r>
      <w:r w:rsidR="0030375F">
        <w:rPr>
          <w:rFonts w:hint="eastAsia"/>
        </w:rPr>
        <w:t>반영해줄 수 있는 알고리즘을</w:t>
      </w:r>
      <w:r w:rsidR="0030375F">
        <w:t xml:space="preserve"> </w:t>
      </w:r>
      <w:r w:rsidR="0030375F">
        <w:rPr>
          <w:rFonts w:hint="eastAsia"/>
        </w:rPr>
        <w:t>찾아야한다.</w:t>
      </w:r>
    </w:p>
    <w:p w14:paraId="5646073D" w14:textId="77777777" w:rsidR="0030375F" w:rsidRPr="00CA477D" w:rsidRDefault="0030375F" w:rsidP="008E343A">
      <w:pPr>
        <w:rPr>
          <w:rFonts w:hint="eastAsia"/>
          <w:sz w:val="22"/>
          <w:szCs w:val="24"/>
        </w:rPr>
      </w:pPr>
    </w:p>
    <w:p w14:paraId="726AC0E7" w14:textId="506F8AB6" w:rsidR="00E90BC9" w:rsidRDefault="00E90BC9" w:rsidP="00781689">
      <w:pPr>
        <w:pStyle w:val="2"/>
        <w:numPr>
          <w:ilvl w:val="0"/>
          <w:numId w:val="34"/>
        </w:numPr>
      </w:pPr>
      <w:r>
        <w:rPr>
          <w:rFonts w:hint="eastAsia"/>
        </w:rPr>
        <w:t>결론</w:t>
      </w:r>
    </w:p>
    <w:p w14:paraId="52791447" w14:textId="1A22DCDA" w:rsidR="00E90BC9" w:rsidRDefault="00E90BC9" w:rsidP="00E90BC9">
      <w:r>
        <w:rPr>
          <w:rFonts w:hint="eastAsia"/>
        </w:rPr>
        <w:t>본 장에서는</w:t>
      </w:r>
      <w:r>
        <w:t xml:space="preserve"> </w:t>
      </w:r>
      <w:r>
        <w:rPr>
          <w:rFonts w:hint="eastAsia"/>
        </w:rPr>
        <w:t>기계학습 문제를 분류하고 분류에 따른 알고리즘들을 살펴보았다.</w:t>
      </w:r>
      <w:r>
        <w:t xml:space="preserve"> </w:t>
      </w:r>
      <w:r>
        <w:rPr>
          <w:rFonts w:hint="eastAsia"/>
        </w:rPr>
        <w:t>풀고자 하는</w:t>
      </w:r>
      <w:r>
        <w:t xml:space="preserve"> </w:t>
      </w:r>
      <w:r>
        <w:rPr>
          <w:rFonts w:hint="eastAsia"/>
        </w:rPr>
        <w:t>문제를 정확히 파악하고 분류한 후에 어떤 알고리즘이</w:t>
      </w:r>
      <w:r>
        <w:t xml:space="preserve"> </w:t>
      </w:r>
      <w:r>
        <w:rPr>
          <w:rFonts w:hint="eastAsia"/>
        </w:rPr>
        <w:t>문제에 적합한지 판단할 수 있다.</w:t>
      </w:r>
      <w:r>
        <w:t xml:space="preserve"> </w:t>
      </w:r>
      <w:r>
        <w:rPr>
          <w:rFonts w:hint="eastAsia"/>
        </w:rPr>
        <w:t xml:space="preserve">다양한 </w:t>
      </w:r>
      <w:proofErr w:type="spellStart"/>
      <w:r>
        <w:rPr>
          <w:rFonts w:hint="eastAsia"/>
        </w:rPr>
        <w:t>머신러닝</w:t>
      </w:r>
      <w:proofErr w:type="spellEnd"/>
      <w:r>
        <w:rPr>
          <w:rFonts w:hint="eastAsia"/>
        </w:rPr>
        <w:t xml:space="preserve"> 알고리즘이 있지만 지도학습의 서포트 벡터 </w:t>
      </w:r>
      <w:proofErr w:type="spellStart"/>
      <w:r>
        <w:rPr>
          <w:rFonts w:hint="eastAsia"/>
        </w:rPr>
        <w:t>머신과</w:t>
      </w:r>
      <w:proofErr w:type="spellEnd"/>
      <w:r>
        <w:rPr>
          <w:rFonts w:hint="eastAsia"/>
        </w:rPr>
        <w:t xml:space="preserve"> 인공신경망,</w:t>
      </w:r>
      <w:r>
        <w:t xml:space="preserve"> </w:t>
      </w:r>
      <w:r>
        <w:rPr>
          <w:rFonts w:hint="eastAsia"/>
        </w:rPr>
        <w:t>비지도학습의</w:t>
      </w:r>
      <w:r>
        <w:t xml:space="preserve"> </w:t>
      </w:r>
      <w:r>
        <w:rPr>
          <w:rFonts w:hint="eastAsia"/>
        </w:rPr>
        <w:t xml:space="preserve">주성분 분석과 </w:t>
      </w:r>
      <w:proofErr w:type="spellStart"/>
      <w:r>
        <w:rPr>
          <w:rFonts w:hint="eastAsia"/>
        </w:rPr>
        <w:t>오토인코더에</w:t>
      </w:r>
      <w:proofErr w:type="spellEnd"/>
      <w:r>
        <w:rPr>
          <w:rFonts w:hint="eastAsia"/>
        </w:rPr>
        <w:t xml:space="preserve"> 대해 간략하게 알아보았다.</w:t>
      </w:r>
    </w:p>
    <w:p w14:paraId="622951B0" w14:textId="77777777" w:rsidR="00E90BC9" w:rsidRPr="00E90BC9" w:rsidRDefault="00E90BC9" w:rsidP="00E90BC9">
      <w:pPr>
        <w:rPr>
          <w:rFonts w:hint="eastAsia"/>
        </w:rPr>
      </w:pPr>
    </w:p>
    <w:p w14:paraId="0CAC6669" w14:textId="5C660235" w:rsidR="000D7EB8" w:rsidRDefault="00E90BC9" w:rsidP="00781689">
      <w:pPr>
        <w:pStyle w:val="2"/>
        <w:numPr>
          <w:ilvl w:val="0"/>
          <w:numId w:val="34"/>
        </w:numPr>
      </w:pPr>
      <w:r>
        <w:rPr>
          <w:rFonts w:hint="eastAsia"/>
        </w:rPr>
        <w:t xml:space="preserve">학습 </w:t>
      </w:r>
      <w:r w:rsidR="000D7EB8">
        <w:rPr>
          <w:rFonts w:hint="eastAsia"/>
        </w:rPr>
        <w:t>결</w:t>
      </w:r>
      <w:r>
        <w:rPr>
          <w:rFonts w:hint="eastAsia"/>
        </w:rPr>
        <w:t>과</w:t>
      </w:r>
    </w:p>
    <w:p w14:paraId="78E3B701" w14:textId="6F823DC9" w:rsidR="00E90BC9" w:rsidRDefault="00E90BC9" w:rsidP="00E90BC9">
      <w:pPr>
        <w:pStyle w:val="a3"/>
        <w:numPr>
          <w:ilvl w:val="0"/>
          <w:numId w:val="40"/>
        </w:numPr>
        <w:ind w:leftChars="0"/>
      </w:pPr>
      <w:r>
        <w:rPr>
          <w:rFonts w:hint="eastAsia"/>
        </w:rPr>
        <w:t>학습 내용</w:t>
      </w:r>
    </w:p>
    <w:p w14:paraId="72892A79" w14:textId="137D59F9" w:rsidR="00AD3E04" w:rsidRDefault="000B15B7" w:rsidP="00AD3E04">
      <w:r>
        <w:rPr>
          <w:rFonts w:hint="eastAsia"/>
        </w:rPr>
        <w:t xml:space="preserve">대표적인 </w:t>
      </w:r>
      <w:r w:rsidR="00AD3E04">
        <w:rPr>
          <w:rFonts w:hint="eastAsia"/>
        </w:rPr>
        <w:t>기계학습 알고리즘의 원리와</w:t>
      </w:r>
      <w:r w:rsidR="00AD3E04">
        <w:t xml:space="preserve"> </w:t>
      </w:r>
      <w:r w:rsidR="00AD3E04">
        <w:rPr>
          <w:rFonts w:hint="eastAsia"/>
        </w:rPr>
        <w:t xml:space="preserve">특징 </w:t>
      </w:r>
      <w:r>
        <w:rPr>
          <w:rFonts w:hint="eastAsia"/>
        </w:rPr>
        <w:t>익히</w:t>
      </w:r>
      <w:r w:rsidR="00AD3E04">
        <w:rPr>
          <w:rFonts w:hint="eastAsia"/>
        </w:rPr>
        <w:t>기</w:t>
      </w:r>
    </w:p>
    <w:p w14:paraId="53017B57" w14:textId="2A52E3AB" w:rsidR="00E90BC9" w:rsidRDefault="00E90BC9" w:rsidP="00E90BC9">
      <w:pPr>
        <w:pStyle w:val="a3"/>
        <w:numPr>
          <w:ilvl w:val="0"/>
          <w:numId w:val="40"/>
        </w:numPr>
        <w:ind w:leftChars="0"/>
      </w:pPr>
      <w:r>
        <w:rPr>
          <w:rFonts w:hint="eastAsia"/>
        </w:rPr>
        <w:t>학습 결과 확인하기</w:t>
      </w:r>
    </w:p>
    <w:p w14:paraId="48F4DDB4" w14:textId="25A1E5E9" w:rsidR="00AD3E04" w:rsidRDefault="000B15B7" w:rsidP="00AD3E04">
      <w:r>
        <w:rPr>
          <w:rFonts w:hint="eastAsia"/>
        </w:rPr>
        <w:t>문제 특징에 따라</w:t>
      </w:r>
      <w:r>
        <w:t xml:space="preserve"> </w:t>
      </w:r>
      <w:r>
        <w:rPr>
          <w:rFonts w:hint="eastAsia"/>
        </w:rPr>
        <w:t>적절한 알고리즘 선택하기</w:t>
      </w:r>
    </w:p>
    <w:p w14:paraId="5C62BDF2" w14:textId="703CAA4B" w:rsidR="00E90BC9" w:rsidRDefault="00E90BC9" w:rsidP="00E90BC9">
      <w:pPr>
        <w:pStyle w:val="a3"/>
        <w:numPr>
          <w:ilvl w:val="0"/>
          <w:numId w:val="40"/>
        </w:numPr>
        <w:ind w:leftChars="0"/>
      </w:pPr>
      <w:r>
        <w:rPr>
          <w:rFonts w:hint="eastAsia"/>
        </w:rPr>
        <w:t>학습 결과 응용하기</w:t>
      </w:r>
    </w:p>
    <w:p w14:paraId="5CF78271" w14:textId="5F0FDC20" w:rsidR="00E90BC9" w:rsidRDefault="000B15B7" w:rsidP="00E90BC9">
      <w:pPr>
        <w:rPr>
          <w:rFonts w:hint="eastAsia"/>
        </w:rPr>
      </w:pPr>
      <w:r>
        <w:rPr>
          <w:rFonts w:hint="eastAsia"/>
        </w:rPr>
        <w:t>각 알고리즘의 최신</w:t>
      </w:r>
      <w:r>
        <w:t xml:space="preserve"> </w:t>
      </w:r>
      <w:r>
        <w:rPr>
          <w:rFonts w:hint="eastAsia"/>
        </w:rPr>
        <w:t>동향</w:t>
      </w:r>
      <w:r>
        <w:t xml:space="preserve"> </w:t>
      </w:r>
      <w:r>
        <w:rPr>
          <w:rFonts w:hint="eastAsia"/>
        </w:rPr>
        <w:t>파악하기</w:t>
      </w:r>
    </w:p>
    <w:p w14:paraId="7CE16960" w14:textId="77777777" w:rsidR="00E90BC9" w:rsidRPr="00E90BC9" w:rsidRDefault="00E90BC9" w:rsidP="00E90BC9">
      <w:pPr>
        <w:rPr>
          <w:rFonts w:hint="eastAsia"/>
        </w:rPr>
      </w:pPr>
    </w:p>
    <w:p w14:paraId="1E63F656" w14:textId="77777777" w:rsidR="00E90BC9" w:rsidRPr="00E90BC9" w:rsidRDefault="00E90BC9" w:rsidP="00E90BC9">
      <w:pPr>
        <w:rPr>
          <w:rFonts w:hint="eastAsia"/>
        </w:rPr>
      </w:pPr>
    </w:p>
    <w:sectPr w:rsidR="00E90BC9" w:rsidRPr="00E90BC9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Jiyong Kim" w:date="2022-03-31T18:37:00Z" w:initials="JKim">
    <w:p w14:paraId="5CF611AB" w14:textId="07C12CED" w:rsidR="007443E9" w:rsidRDefault="007443E9">
      <w:pPr>
        <w:pStyle w:val="a9"/>
      </w:pPr>
      <w:r>
        <w:rPr>
          <w:rStyle w:val="a8"/>
        </w:rPr>
        <w:annotationRef/>
      </w:r>
      <w:r>
        <w:rPr>
          <w:rFonts w:hint="eastAsia"/>
        </w:rPr>
        <w:t>A</w:t>
      </w:r>
      <w:r>
        <w:t xml:space="preserve">NN </w:t>
      </w:r>
      <w:r>
        <w:rPr>
          <w:rFonts w:hint="eastAsia"/>
        </w:rPr>
        <w:t>설명시 가중치,</w:t>
      </w:r>
      <w:r>
        <w:t xml:space="preserve"> </w:t>
      </w:r>
      <w:r>
        <w:rPr>
          <w:rFonts w:hint="eastAsia"/>
        </w:rPr>
        <w:t>편향 등 좀더 자세한 그림이 설명이 추가된 그림이면 좋을 것</w:t>
      </w:r>
      <w:r w:rsidR="001778F0">
        <w:rPr>
          <w:rFonts w:hint="eastAsia"/>
        </w:rPr>
        <w:t xml:space="preserve"> </w:t>
      </w:r>
      <w:r>
        <w:rPr>
          <w:rFonts w:hint="eastAsia"/>
        </w:rPr>
        <w:t>같습니다.</w:t>
      </w:r>
    </w:p>
    <w:p w14:paraId="7968EB1D" w14:textId="6B6D8FBA" w:rsidR="007443E9" w:rsidRDefault="007443E9">
      <w:pPr>
        <w:pStyle w:val="a9"/>
      </w:pPr>
      <w:r>
        <w:rPr>
          <w:rFonts w:hint="eastAsia"/>
        </w:rPr>
        <w:t>본문에는 설명이 있는데 그림이 없어 이해하기 어려울 것 같습니다.</w:t>
      </w:r>
    </w:p>
  </w:comment>
  <w:comment w:id="1" w:author="장교진" w:date="2022-05-24T15:45:00Z" w:initials="장">
    <w:p w14:paraId="00F3CC19" w14:textId="3046310F" w:rsidR="008017E4" w:rsidRDefault="008017E4">
      <w:pPr>
        <w:pStyle w:val="a9"/>
      </w:pPr>
      <w:r>
        <w:rPr>
          <w:rStyle w:val="a8"/>
        </w:rPr>
        <w:annotationRef/>
      </w:r>
      <w:r w:rsidR="00330517">
        <w:rPr>
          <w:rFonts w:hint="eastAsia"/>
          <w:noProof/>
        </w:rPr>
        <w:t>그</w:t>
      </w:r>
      <w:r w:rsidR="00330517">
        <w:rPr>
          <w:rFonts w:hint="eastAsia"/>
          <w:noProof/>
        </w:rPr>
        <w:t>림</w:t>
      </w:r>
      <w:r w:rsidR="00330517">
        <w:rPr>
          <w:rFonts w:hint="eastAsia"/>
          <w:noProof/>
        </w:rPr>
        <w:t xml:space="preserve"> </w:t>
      </w:r>
      <w:r w:rsidR="00330517">
        <w:rPr>
          <w:rFonts w:hint="eastAsia"/>
          <w:noProof/>
        </w:rPr>
        <w:t>수</w:t>
      </w:r>
      <w:r w:rsidR="00330517">
        <w:rPr>
          <w:rFonts w:hint="eastAsia"/>
          <w:noProof/>
        </w:rPr>
        <w:t>정</w:t>
      </w:r>
      <w:r w:rsidR="00330517">
        <w:rPr>
          <w:rFonts w:hint="eastAsia"/>
          <w:noProof/>
        </w:rPr>
        <w:t>하</w:t>
      </w:r>
      <w:r w:rsidR="00330517">
        <w:rPr>
          <w:rFonts w:hint="eastAsia"/>
          <w:noProof/>
        </w:rPr>
        <w:t>였</w:t>
      </w:r>
      <w:r w:rsidR="00330517">
        <w:rPr>
          <w:rFonts w:hint="eastAsia"/>
          <w:noProof/>
        </w:rPr>
        <w:t>습</w:t>
      </w:r>
      <w:r w:rsidR="00330517">
        <w:rPr>
          <w:rFonts w:hint="eastAsia"/>
          <w:noProof/>
        </w:rPr>
        <w:t>니</w:t>
      </w:r>
      <w:r w:rsidR="00330517">
        <w:rPr>
          <w:rFonts w:hint="eastAsia"/>
          <w:noProof/>
        </w:rPr>
        <w:t>다</w:t>
      </w:r>
      <w:r w:rsidR="00330517">
        <w:rPr>
          <w:rFonts w:hint="eastAsia"/>
          <w:noProof/>
        </w:rPr>
        <w:t>.</w:t>
      </w:r>
    </w:p>
  </w:comment>
  <w:comment w:id="2" w:author="Jiyong Kim" w:date="2022-03-31T18:41:00Z" w:initials="JKim">
    <w:p w14:paraId="2678F28B" w14:textId="220D7B9C" w:rsidR="007443E9" w:rsidRDefault="007443E9">
      <w:pPr>
        <w:pStyle w:val="a9"/>
      </w:pPr>
      <w:r>
        <w:rPr>
          <w:rStyle w:val="a8"/>
        </w:rPr>
        <w:annotationRef/>
      </w:r>
      <w:r>
        <w:rPr>
          <w:rFonts w:hint="eastAsia"/>
        </w:rPr>
        <w:t xml:space="preserve">그림 </w:t>
      </w:r>
      <w:r>
        <w:t>7</w:t>
      </w:r>
      <w:r>
        <w:rPr>
          <w:rFonts w:hint="eastAsia"/>
        </w:rPr>
        <w:t>을 좀더 설명해야 할 것 같습니다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7968EB1D" w15:done="0"/>
  <w15:commentEx w15:paraId="00F3CC19" w15:paraIdParent="7968EB1D" w15:done="0"/>
  <w15:commentEx w15:paraId="2678F28B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F07355" w16cex:dateUtc="2022-03-31T09:37:00Z"/>
  <w16cex:commentExtensible w16cex:durableId="26377C1C" w16cex:dateUtc="2022-05-24T06:45:00Z"/>
  <w16cex:commentExtensible w16cex:durableId="25F07463" w16cex:dateUtc="2022-03-31T09:4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7968EB1D" w16cid:durableId="25F07355"/>
  <w16cid:commentId w16cid:paraId="00F3CC19" w16cid:durableId="26377C1C"/>
  <w16cid:commentId w16cid:paraId="2678F28B" w16cid:durableId="25F0746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732C64" w14:textId="77777777" w:rsidR="00330517" w:rsidRDefault="00330517" w:rsidP="00C73C19">
      <w:pPr>
        <w:spacing w:after="0" w:line="240" w:lineRule="auto"/>
      </w:pPr>
      <w:r>
        <w:separator/>
      </w:r>
    </w:p>
  </w:endnote>
  <w:endnote w:type="continuationSeparator" w:id="0">
    <w:p w14:paraId="5497E25B" w14:textId="77777777" w:rsidR="00330517" w:rsidRDefault="00330517" w:rsidP="00C73C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한컴바탕">
    <w:altName w:val="바탕"/>
    <w:panose1 w:val="02030600000101010101"/>
    <w:charset w:val="81"/>
    <w:family w:val="roman"/>
    <w:notTrueType/>
    <w:pitch w:val="default"/>
    <w:sig w:usb0="00000001" w:usb1="09060000" w:usb2="00000010" w:usb3="00000000" w:csb0="0008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A6495C" w14:textId="77777777" w:rsidR="00330517" w:rsidRDefault="00330517" w:rsidP="00C73C19">
      <w:pPr>
        <w:spacing w:after="0" w:line="240" w:lineRule="auto"/>
      </w:pPr>
      <w:r>
        <w:separator/>
      </w:r>
    </w:p>
  </w:footnote>
  <w:footnote w:type="continuationSeparator" w:id="0">
    <w:p w14:paraId="09D13152" w14:textId="77777777" w:rsidR="00330517" w:rsidRDefault="00330517" w:rsidP="00C73C1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86640"/>
    <w:multiLevelType w:val="hybridMultilevel"/>
    <w:tmpl w:val="C2C6A04E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1" w15:restartNumberingAfterBreak="0">
    <w:nsid w:val="0D384368"/>
    <w:multiLevelType w:val="hybridMultilevel"/>
    <w:tmpl w:val="715C649C"/>
    <w:lvl w:ilvl="0" w:tplc="B7B29C44">
      <w:start w:val="1"/>
      <w:numFmt w:val="decimal"/>
      <w:lvlText w:val="%1)"/>
      <w:lvlJc w:val="left"/>
      <w:pPr>
        <w:ind w:left="11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abstractNum w:abstractNumId="2" w15:restartNumberingAfterBreak="0">
    <w:nsid w:val="11AB1365"/>
    <w:multiLevelType w:val="hybridMultilevel"/>
    <w:tmpl w:val="3168AF2A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3" w15:restartNumberingAfterBreak="0">
    <w:nsid w:val="1D382948"/>
    <w:multiLevelType w:val="hybridMultilevel"/>
    <w:tmpl w:val="DB8E74DC"/>
    <w:lvl w:ilvl="0" w:tplc="C2EEA544">
      <w:start w:val="1"/>
      <w:numFmt w:val="decimal"/>
      <w:lvlText w:val="3.%1.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23DE3C0F"/>
    <w:multiLevelType w:val="multilevel"/>
    <w:tmpl w:val="30AC987A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  <w:b/>
        <w:sz w:val="22"/>
      </w:rPr>
    </w:lvl>
    <w:lvl w:ilvl="1">
      <w:start w:val="1"/>
      <w:numFmt w:val="decimal"/>
      <w:lvlText w:val="4.%2."/>
      <w:lvlJc w:val="left"/>
      <w:pPr>
        <w:ind w:left="400" w:hanging="40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 w15:restartNumberingAfterBreak="0">
    <w:nsid w:val="2B261972"/>
    <w:multiLevelType w:val="hybridMultilevel"/>
    <w:tmpl w:val="3C08904E"/>
    <w:lvl w:ilvl="0" w:tplc="A82C46BE">
      <w:start w:val="5"/>
      <w:numFmt w:val="decimal"/>
      <w:lvlText w:val="Chapter %1."/>
      <w:lvlJc w:val="left"/>
      <w:pPr>
        <w:ind w:left="800" w:hanging="40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 w15:restartNumberingAfterBreak="0">
    <w:nsid w:val="2B2B519C"/>
    <w:multiLevelType w:val="hybridMultilevel"/>
    <w:tmpl w:val="7A404FBA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7" w15:restartNumberingAfterBreak="0">
    <w:nsid w:val="2EE83CDF"/>
    <w:multiLevelType w:val="hybridMultilevel"/>
    <w:tmpl w:val="EA72D43E"/>
    <w:lvl w:ilvl="0" w:tplc="24EA8FFC">
      <w:start w:val="1"/>
      <w:numFmt w:val="decimal"/>
      <w:lvlText w:val="1.%1.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375" w:hanging="400"/>
      </w:pPr>
    </w:lvl>
    <w:lvl w:ilvl="2" w:tplc="0409001B" w:tentative="1">
      <w:start w:val="1"/>
      <w:numFmt w:val="lowerRoman"/>
      <w:lvlText w:val="%3."/>
      <w:lvlJc w:val="right"/>
      <w:pPr>
        <w:ind w:left="775" w:hanging="400"/>
      </w:pPr>
    </w:lvl>
    <w:lvl w:ilvl="3" w:tplc="0409000F" w:tentative="1">
      <w:start w:val="1"/>
      <w:numFmt w:val="decimal"/>
      <w:lvlText w:val="%4."/>
      <w:lvlJc w:val="left"/>
      <w:pPr>
        <w:ind w:left="1175" w:hanging="400"/>
      </w:pPr>
    </w:lvl>
    <w:lvl w:ilvl="4" w:tplc="04090019" w:tentative="1">
      <w:start w:val="1"/>
      <w:numFmt w:val="upperLetter"/>
      <w:lvlText w:val="%5."/>
      <w:lvlJc w:val="left"/>
      <w:pPr>
        <w:ind w:left="1575" w:hanging="400"/>
      </w:pPr>
    </w:lvl>
    <w:lvl w:ilvl="5" w:tplc="0409001B" w:tentative="1">
      <w:start w:val="1"/>
      <w:numFmt w:val="lowerRoman"/>
      <w:lvlText w:val="%6."/>
      <w:lvlJc w:val="right"/>
      <w:pPr>
        <w:ind w:left="1975" w:hanging="400"/>
      </w:pPr>
    </w:lvl>
    <w:lvl w:ilvl="6" w:tplc="0409000F" w:tentative="1">
      <w:start w:val="1"/>
      <w:numFmt w:val="decimal"/>
      <w:lvlText w:val="%7."/>
      <w:lvlJc w:val="left"/>
      <w:pPr>
        <w:ind w:left="2375" w:hanging="400"/>
      </w:pPr>
    </w:lvl>
    <w:lvl w:ilvl="7" w:tplc="04090019" w:tentative="1">
      <w:start w:val="1"/>
      <w:numFmt w:val="upperLetter"/>
      <w:lvlText w:val="%8."/>
      <w:lvlJc w:val="left"/>
      <w:pPr>
        <w:ind w:left="2775" w:hanging="400"/>
      </w:pPr>
    </w:lvl>
    <w:lvl w:ilvl="8" w:tplc="0409001B" w:tentative="1">
      <w:start w:val="1"/>
      <w:numFmt w:val="lowerRoman"/>
      <w:lvlText w:val="%9."/>
      <w:lvlJc w:val="right"/>
      <w:pPr>
        <w:ind w:left="3175" w:hanging="400"/>
      </w:pPr>
    </w:lvl>
  </w:abstractNum>
  <w:abstractNum w:abstractNumId="8" w15:restartNumberingAfterBreak="0">
    <w:nsid w:val="34E90E30"/>
    <w:multiLevelType w:val="hybridMultilevel"/>
    <w:tmpl w:val="038A44AA"/>
    <w:lvl w:ilvl="0" w:tplc="C2EEA544">
      <w:start w:val="1"/>
      <w:numFmt w:val="decimal"/>
      <w:lvlText w:val="3.%1.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9" w15:restartNumberingAfterBreak="0">
    <w:nsid w:val="369C3609"/>
    <w:multiLevelType w:val="hybridMultilevel"/>
    <w:tmpl w:val="4D90DAAC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0" w15:restartNumberingAfterBreak="0">
    <w:nsid w:val="38FF58DD"/>
    <w:multiLevelType w:val="hybridMultilevel"/>
    <w:tmpl w:val="E4D42454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11" w15:restartNumberingAfterBreak="0">
    <w:nsid w:val="3A871D7D"/>
    <w:multiLevelType w:val="hybridMultilevel"/>
    <w:tmpl w:val="A0464F3E"/>
    <w:lvl w:ilvl="0" w:tplc="5D2849D8">
      <w:start w:val="1"/>
      <w:numFmt w:val="decimal"/>
      <w:lvlText w:val="1.%1."/>
      <w:lvlJc w:val="left"/>
      <w:pPr>
        <w:ind w:left="1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800" w:hanging="400"/>
      </w:pPr>
    </w:lvl>
    <w:lvl w:ilvl="2" w:tplc="0409001B" w:tentative="1">
      <w:start w:val="1"/>
      <w:numFmt w:val="lowerRoman"/>
      <w:lvlText w:val="%3."/>
      <w:lvlJc w:val="right"/>
      <w:pPr>
        <w:ind w:left="2200" w:hanging="400"/>
      </w:pPr>
    </w:lvl>
    <w:lvl w:ilvl="3" w:tplc="0409000F" w:tentative="1">
      <w:start w:val="1"/>
      <w:numFmt w:val="decimal"/>
      <w:lvlText w:val="%4."/>
      <w:lvlJc w:val="left"/>
      <w:pPr>
        <w:ind w:left="2600" w:hanging="400"/>
      </w:pPr>
    </w:lvl>
    <w:lvl w:ilvl="4" w:tplc="04090019" w:tentative="1">
      <w:start w:val="1"/>
      <w:numFmt w:val="upperLetter"/>
      <w:lvlText w:val="%5."/>
      <w:lvlJc w:val="left"/>
      <w:pPr>
        <w:ind w:left="3000" w:hanging="400"/>
      </w:pPr>
    </w:lvl>
    <w:lvl w:ilvl="5" w:tplc="0409001B" w:tentative="1">
      <w:start w:val="1"/>
      <w:numFmt w:val="lowerRoman"/>
      <w:lvlText w:val="%6."/>
      <w:lvlJc w:val="right"/>
      <w:pPr>
        <w:ind w:left="3400" w:hanging="400"/>
      </w:pPr>
    </w:lvl>
    <w:lvl w:ilvl="6" w:tplc="0409000F" w:tentative="1">
      <w:start w:val="1"/>
      <w:numFmt w:val="decimal"/>
      <w:lvlText w:val="%7."/>
      <w:lvlJc w:val="left"/>
      <w:pPr>
        <w:ind w:left="3800" w:hanging="400"/>
      </w:pPr>
    </w:lvl>
    <w:lvl w:ilvl="7" w:tplc="04090019" w:tentative="1">
      <w:start w:val="1"/>
      <w:numFmt w:val="upperLetter"/>
      <w:lvlText w:val="%8."/>
      <w:lvlJc w:val="left"/>
      <w:pPr>
        <w:ind w:left="4200" w:hanging="400"/>
      </w:pPr>
    </w:lvl>
    <w:lvl w:ilvl="8" w:tplc="0409001B" w:tentative="1">
      <w:start w:val="1"/>
      <w:numFmt w:val="lowerRoman"/>
      <w:lvlText w:val="%9."/>
      <w:lvlJc w:val="right"/>
      <w:pPr>
        <w:ind w:left="4600" w:hanging="400"/>
      </w:pPr>
    </w:lvl>
  </w:abstractNum>
  <w:abstractNum w:abstractNumId="12" w15:restartNumberingAfterBreak="0">
    <w:nsid w:val="3B2C349E"/>
    <w:multiLevelType w:val="multilevel"/>
    <w:tmpl w:val="21041A40"/>
    <w:lvl w:ilvl="0">
      <w:start w:val="1"/>
      <w:numFmt w:val="decimal"/>
      <w:lvlText w:val="%1"/>
      <w:lvlJc w:val="left"/>
      <w:pPr>
        <w:ind w:left="4678" w:hanging="425"/>
      </w:pPr>
      <w:rPr>
        <w:rFonts w:hint="eastAsia"/>
      </w:rPr>
    </w:lvl>
    <w:lvl w:ilvl="1">
      <w:start w:val="2"/>
      <w:numFmt w:val="decimal"/>
      <w:lvlRestart w:val="0"/>
      <w:suff w:val="space"/>
      <w:lvlText w:val="%1.%2"/>
      <w:lvlJc w:val="left"/>
      <w:pPr>
        <w:ind w:left="4253" w:firstLine="0"/>
      </w:pPr>
      <w:rPr>
        <w:rFonts w:hint="eastAsia"/>
        <w:b/>
        <w:i w:val="0"/>
        <w:sz w:val="20"/>
      </w:rPr>
    </w:lvl>
    <w:lvl w:ilvl="2">
      <w:start w:val="1"/>
      <w:numFmt w:val="decimal"/>
      <w:lvlText w:val="%1.%2.%3"/>
      <w:lvlJc w:val="left"/>
      <w:pPr>
        <w:ind w:left="5671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6237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6804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7513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8080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8647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9355" w:hanging="1700"/>
      </w:pPr>
      <w:rPr>
        <w:rFonts w:hint="eastAsia"/>
      </w:rPr>
    </w:lvl>
  </w:abstractNum>
  <w:abstractNum w:abstractNumId="13" w15:restartNumberingAfterBreak="0">
    <w:nsid w:val="3B3D5E8E"/>
    <w:multiLevelType w:val="hybridMultilevel"/>
    <w:tmpl w:val="FD08B3BC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>
      <w:start w:val="1"/>
      <w:numFmt w:val="upperLetter"/>
      <w:lvlText w:val="%2."/>
      <w:lvlJc w:val="left"/>
      <w:pPr>
        <w:ind w:left="475" w:hanging="400"/>
      </w:pPr>
    </w:lvl>
    <w:lvl w:ilvl="2" w:tplc="0409001B">
      <w:start w:val="1"/>
      <w:numFmt w:val="lowerRoman"/>
      <w:lvlText w:val="%3."/>
      <w:lvlJc w:val="right"/>
      <w:pPr>
        <w:ind w:left="875" w:hanging="400"/>
      </w:pPr>
    </w:lvl>
    <w:lvl w:ilvl="3" w:tplc="0409000F">
      <w:start w:val="1"/>
      <w:numFmt w:val="decimal"/>
      <w:lvlText w:val="%4."/>
      <w:lvlJc w:val="left"/>
      <w:pPr>
        <w:ind w:left="1275" w:hanging="400"/>
      </w:pPr>
    </w:lvl>
    <w:lvl w:ilvl="4" w:tplc="04090019">
      <w:start w:val="1"/>
      <w:numFmt w:val="upperLetter"/>
      <w:lvlText w:val="%5."/>
      <w:lvlJc w:val="left"/>
      <w:pPr>
        <w:ind w:left="1675" w:hanging="400"/>
      </w:pPr>
    </w:lvl>
    <w:lvl w:ilvl="5" w:tplc="0409001B" w:tentative="1">
      <w:start w:val="1"/>
      <w:numFmt w:val="lowerRoman"/>
      <w:lvlText w:val="%6."/>
      <w:lvlJc w:val="right"/>
      <w:pPr>
        <w:ind w:left="2075" w:hanging="400"/>
      </w:pPr>
    </w:lvl>
    <w:lvl w:ilvl="6" w:tplc="0409000F" w:tentative="1">
      <w:start w:val="1"/>
      <w:numFmt w:val="decimal"/>
      <w:lvlText w:val="%7."/>
      <w:lvlJc w:val="left"/>
      <w:pPr>
        <w:ind w:left="2475" w:hanging="400"/>
      </w:pPr>
    </w:lvl>
    <w:lvl w:ilvl="7" w:tplc="04090019" w:tentative="1">
      <w:start w:val="1"/>
      <w:numFmt w:val="upperLetter"/>
      <w:lvlText w:val="%8."/>
      <w:lvlJc w:val="left"/>
      <w:pPr>
        <w:ind w:left="2875" w:hanging="400"/>
      </w:pPr>
    </w:lvl>
    <w:lvl w:ilvl="8" w:tplc="0409001B" w:tentative="1">
      <w:start w:val="1"/>
      <w:numFmt w:val="lowerRoman"/>
      <w:lvlText w:val="%9."/>
      <w:lvlJc w:val="right"/>
      <w:pPr>
        <w:ind w:left="3275" w:hanging="400"/>
      </w:pPr>
    </w:lvl>
  </w:abstractNum>
  <w:abstractNum w:abstractNumId="14" w15:restartNumberingAfterBreak="0">
    <w:nsid w:val="3C3C12EF"/>
    <w:multiLevelType w:val="hybridMultilevel"/>
    <w:tmpl w:val="A0464F3E"/>
    <w:lvl w:ilvl="0" w:tplc="5D2849D8">
      <w:start w:val="1"/>
      <w:numFmt w:val="decimal"/>
      <w:lvlText w:val="1.%1."/>
      <w:lvlJc w:val="left"/>
      <w:pPr>
        <w:ind w:left="1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800" w:hanging="400"/>
      </w:pPr>
    </w:lvl>
    <w:lvl w:ilvl="2" w:tplc="0409001B" w:tentative="1">
      <w:start w:val="1"/>
      <w:numFmt w:val="lowerRoman"/>
      <w:lvlText w:val="%3."/>
      <w:lvlJc w:val="right"/>
      <w:pPr>
        <w:ind w:left="2200" w:hanging="400"/>
      </w:pPr>
    </w:lvl>
    <w:lvl w:ilvl="3" w:tplc="0409000F" w:tentative="1">
      <w:start w:val="1"/>
      <w:numFmt w:val="decimal"/>
      <w:lvlText w:val="%4."/>
      <w:lvlJc w:val="left"/>
      <w:pPr>
        <w:ind w:left="2600" w:hanging="400"/>
      </w:pPr>
    </w:lvl>
    <w:lvl w:ilvl="4" w:tplc="04090019" w:tentative="1">
      <w:start w:val="1"/>
      <w:numFmt w:val="upperLetter"/>
      <w:lvlText w:val="%5."/>
      <w:lvlJc w:val="left"/>
      <w:pPr>
        <w:ind w:left="3000" w:hanging="400"/>
      </w:pPr>
    </w:lvl>
    <w:lvl w:ilvl="5" w:tplc="0409001B" w:tentative="1">
      <w:start w:val="1"/>
      <w:numFmt w:val="lowerRoman"/>
      <w:lvlText w:val="%6."/>
      <w:lvlJc w:val="right"/>
      <w:pPr>
        <w:ind w:left="3400" w:hanging="400"/>
      </w:pPr>
    </w:lvl>
    <w:lvl w:ilvl="6" w:tplc="0409000F" w:tentative="1">
      <w:start w:val="1"/>
      <w:numFmt w:val="decimal"/>
      <w:lvlText w:val="%7."/>
      <w:lvlJc w:val="left"/>
      <w:pPr>
        <w:ind w:left="3800" w:hanging="400"/>
      </w:pPr>
    </w:lvl>
    <w:lvl w:ilvl="7" w:tplc="04090019" w:tentative="1">
      <w:start w:val="1"/>
      <w:numFmt w:val="upperLetter"/>
      <w:lvlText w:val="%8."/>
      <w:lvlJc w:val="left"/>
      <w:pPr>
        <w:ind w:left="4200" w:hanging="400"/>
      </w:pPr>
    </w:lvl>
    <w:lvl w:ilvl="8" w:tplc="0409001B" w:tentative="1">
      <w:start w:val="1"/>
      <w:numFmt w:val="lowerRoman"/>
      <w:lvlText w:val="%9."/>
      <w:lvlJc w:val="right"/>
      <w:pPr>
        <w:ind w:left="4600" w:hanging="400"/>
      </w:pPr>
    </w:lvl>
  </w:abstractNum>
  <w:abstractNum w:abstractNumId="15" w15:restartNumberingAfterBreak="0">
    <w:nsid w:val="42B13CED"/>
    <w:multiLevelType w:val="hybridMultilevel"/>
    <w:tmpl w:val="21FC41DC"/>
    <w:lvl w:ilvl="0" w:tplc="C2EEA544">
      <w:start w:val="1"/>
      <w:numFmt w:val="decimal"/>
      <w:lvlText w:val="3.%1.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6" w15:restartNumberingAfterBreak="0">
    <w:nsid w:val="43FA1973"/>
    <w:multiLevelType w:val="hybridMultilevel"/>
    <w:tmpl w:val="10D88DEC"/>
    <w:lvl w:ilvl="0" w:tplc="C2EEA544">
      <w:start w:val="1"/>
      <w:numFmt w:val="decimal"/>
      <w:lvlText w:val="3.%1."/>
      <w:lvlJc w:val="left"/>
      <w:pPr>
        <w:ind w:left="1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800" w:hanging="400"/>
      </w:pPr>
    </w:lvl>
    <w:lvl w:ilvl="2" w:tplc="0409001B" w:tentative="1">
      <w:start w:val="1"/>
      <w:numFmt w:val="lowerRoman"/>
      <w:lvlText w:val="%3."/>
      <w:lvlJc w:val="right"/>
      <w:pPr>
        <w:ind w:left="2200" w:hanging="400"/>
      </w:pPr>
    </w:lvl>
    <w:lvl w:ilvl="3" w:tplc="0409000F" w:tentative="1">
      <w:start w:val="1"/>
      <w:numFmt w:val="decimal"/>
      <w:lvlText w:val="%4."/>
      <w:lvlJc w:val="left"/>
      <w:pPr>
        <w:ind w:left="2600" w:hanging="400"/>
      </w:pPr>
    </w:lvl>
    <w:lvl w:ilvl="4" w:tplc="04090019" w:tentative="1">
      <w:start w:val="1"/>
      <w:numFmt w:val="upperLetter"/>
      <w:lvlText w:val="%5."/>
      <w:lvlJc w:val="left"/>
      <w:pPr>
        <w:ind w:left="3000" w:hanging="400"/>
      </w:pPr>
    </w:lvl>
    <w:lvl w:ilvl="5" w:tplc="0409001B" w:tentative="1">
      <w:start w:val="1"/>
      <w:numFmt w:val="lowerRoman"/>
      <w:lvlText w:val="%6."/>
      <w:lvlJc w:val="right"/>
      <w:pPr>
        <w:ind w:left="3400" w:hanging="400"/>
      </w:pPr>
    </w:lvl>
    <w:lvl w:ilvl="6" w:tplc="0409000F" w:tentative="1">
      <w:start w:val="1"/>
      <w:numFmt w:val="decimal"/>
      <w:lvlText w:val="%7."/>
      <w:lvlJc w:val="left"/>
      <w:pPr>
        <w:ind w:left="3800" w:hanging="400"/>
      </w:pPr>
    </w:lvl>
    <w:lvl w:ilvl="7" w:tplc="04090019" w:tentative="1">
      <w:start w:val="1"/>
      <w:numFmt w:val="upperLetter"/>
      <w:lvlText w:val="%8."/>
      <w:lvlJc w:val="left"/>
      <w:pPr>
        <w:ind w:left="4200" w:hanging="400"/>
      </w:pPr>
    </w:lvl>
    <w:lvl w:ilvl="8" w:tplc="0409001B" w:tentative="1">
      <w:start w:val="1"/>
      <w:numFmt w:val="lowerRoman"/>
      <w:lvlText w:val="%9."/>
      <w:lvlJc w:val="right"/>
      <w:pPr>
        <w:ind w:left="4600" w:hanging="400"/>
      </w:pPr>
    </w:lvl>
  </w:abstractNum>
  <w:abstractNum w:abstractNumId="17" w15:restartNumberingAfterBreak="0">
    <w:nsid w:val="441F16A3"/>
    <w:multiLevelType w:val="hybridMultilevel"/>
    <w:tmpl w:val="C7DE4DC4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18" w15:restartNumberingAfterBreak="0">
    <w:nsid w:val="47E570E7"/>
    <w:multiLevelType w:val="hybridMultilevel"/>
    <w:tmpl w:val="1DB63268"/>
    <w:lvl w:ilvl="0" w:tplc="3616641C">
      <w:start w:val="1"/>
      <w:numFmt w:val="decimal"/>
      <w:lvlText w:val="1.%1."/>
      <w:lvlJc w:val="left"/>
      <w:pPr>
        <w:ind w:left="400" w:hanging="400"/>
      </w:pPr>
      <w:rPr>
        <w:rFonts w:hint="eastAsia"/>
        <w:b w:val="0"/>
        <w:bCs w:val="0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19" w15:restartNumberingAfterBreak="0">
    <w:nsid w:val="49853B9B"/>
    <w:multiLevelType w:val="hybridMultilevel"/>
    <w:tmpl w:val="9ABCB28A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425" w:hanging="400"/>
      </w:pPr>
    </w:lvl>
    <w:lvl w:ilvl="2" w:tplc="0409001B" w:tentative="1">
      <w:start w:val="1"/>
      <w:numFmt w:val="lowerRoman"/>
      <w:lvlText w:val="%3."/>
      <w:lvlJc w:val="right"/>
      <w:pPr>
        <w:ind w:left="825" w:hanging="400"/>
      </w:pPr>
    </w:lvl>
    <w:lvl w:ilvl="3" w:tplc="0409000F" w:tentative="1">
      <w:start w:val="1"/>
      <w:numFmt w:val="decimal"/>
      <w:lvlText w:val="%4."/>
      <w:lvlJc w:val="left"/>
      <w:pPr>
        <w:ind w:left="1225" w:hanging="400"/>
      </w:pPr>
    </w:lvl>
    <w:lvl w:ilvl="4" w:tplc="04090019" w:tentative="1">
      <w:start w:val="1"/>
      <w:numFmt w:val="upperLetter"/>
      <w:lvlText w:val="%5."/>
      <w:lvlJc w:val="left"/>
      <w:pPr>
        <w:ind w:left="1625" w:hanging="400"/>
      </w:pPr>
    </w:lvl>
    <w:lvl w:ilvl="5" w:tplc="0409001B" w:tentative="1">
      <w:start w:val="1"/>
      <w:numFmt w:val="lowerRoman"/>
      <w:lvlText w:val="%6."/>
      <w:lvlJc w:val="right"/>
      <w:pPr>
        <w:ind w:left="2025" w:hanging="400"/>
      </w:pPr>
    </w:lvl>
    <w:lvl w:ilvl="6" w:tplc="0409000F" w:tentative="1">
      <w:start w:val="1"/>
      <w:numFmt w:val="decimal"/>
      <w:lvlText w:val="%7."/>
      <w:lvlJc w:val="left"/>
      <w:pPr>
        <w:ind w:left="2425" w:hanging="400"/>
      </w:pPr>
    </w:lvl>
    <w:lvl w:ilvl="7" w:tplc="04090019" w:tentative="1">
      <w:start w:val="1"/>
      <w:numFmt w:val="upperLetter"/>
      <w:lvlText w:val="%8."/>
      <w:lvlJc w:val="left"/>
      <w:pPr>
        <w:ind w:left="2825" w:hanging="400"/>
      </w:pPr>
    </w:lvl>
    <w:lvl w:ilvl="8" w:tplc="0409001B" w:tentative="1">
      <w:start w:val="1"/>
      <w:numFmt w:val="lowerRoman"/>
      <w:lvlText w:val="%9."/>
      <w:lvlJc w:val="right"/>
      <w:pPr>
        <w:ind w:left="3225" w:hanging="400"/>
      </w:pPr>
    </w:lvl>
  </w:abstractNum>
  <w:abstractNum w:abstractNumId="20" w15:restartNumberingAfterBreak="0">
    <w:nsid w:val="4BF702CF"/>
    <w:multiLevelType w:val="multilevel"/>
    <w:tmpl w:val="1458F2DC"/>
    <w:lvl w:ilvl="0">
      <w:start w:val="1"/>
      <w:numFmt w:val="decimal"/>
      <w:lvlText w:val="%1."/>
      <w:lvlJc w:val="left"/>
      <w:pPr>
        <w:ind w:left="800" w:hanging="400"/>
      </w:pPr>
    </w:lvl>
    <w:lvl w:ilvl="1">
      <w:start w:val="3"/>
      <w:numFmt w:val="decimal"/>
      <w:isLgl/>
      <w:lvlText w:val="%1.%2"/>
      <w:lvlJc w:val="left"/>
      <w:pPr>
        <w:ind w:left="17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1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1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4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8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8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0200" w:hanging="1800"/>
      </w:pPr>
      <w:rPr>
        <w:rFonts w:hint="default"/>
      </w:rPr>
    </w:lvl>
  </w:abstractNum>
  <w:abstractNum w:abstractNumId="21" w15:restartNumberingAfterBreak="0">
    <w:nsid w:val="4EAF6741"/>
    <w:multiLevelType w:val="hybridMultilevel"/>
    <w:tmpl w:val="2C726110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2" w15:restartNumberingAfterBreak="0">
    <w:nsid w:val="51A32488"/>
    <w:multiLevelType w:val="hybridMultilevel"/>
    <w:tmpl w:val="1C7E548E"/>
    <w:lvl w:ilvl="0" w:tplc="8E2CBB68"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3" w15:restartNumberingAfterBreak="0">
    <w:nsid w:val="51B41EB8"/>
    <w:multiLevelType w:val="hybridMultilevel"/>
    <w:tmpl w:val="6020426E"/>
    <w:lvl w:ilvl="0" w:tplc="5D2849D8">
      <w:start w:val="1"/>
      <w:numFmt w:val="decimal"/>
      <w:lvlText w:val="1.%1."/>
      <w:lvlJc w:val="left"/>
      <w:pPr>
        <w:ind w:left="1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800" w:hanging="400"/>
      </w:pPr>
    </w:lvl>
    <w:lvl w:ilvl="2" w:tplc="0409001B" w:tentative="1">
      <w:start w:val="1"/>
      <w:numFmt w:val="lowerRoman"/>
      <w:lvlText w:val="%3."/>
      <w:lvlJc w:val="right"/>
      <w:pPr>
        <w:ind w:left="2200" w:hanging="400"/>
      </w:pPr>
    </w:lvl>
    <w:lvl w:ilvl="3" w:tplc="0409000F" w:tentative="1">
      <w:start w:val="1"/>
      <w:numFmt w:val="decimal"/>
      <w:lvlText w:val="%4."/>
      <w:lvlJc w:val="left"/>
      <w:pPr>
        <w:ind w:left="2600" w:hanging="400"/>
      </w:pPr>
    </w:lvl>
    <w:lvl w:ilvl="4" w:tplc="04090019" w:tentative="1">
      <w:start w:val="1"/>
      <w:numFmt w:val="upperLetter"/>
      <w:lvlText w:val="%5."/>
      <w:lvlJc w:val="left"/>
      <w:pPr>
        <w:ind w:left="3000" w:hanging="400"/>
      </w:pPr>
    </w:lvl>
    <w:lvl w:ilvl="5" w:tplc="0409001B" w:tentative="1">
      <w:start w:val="1"/>
      <w:numFmt w:val="lowerRoman"/>
      <w:lvlText w:val="%6."/>
      <w:lvlJc w:val="right"/>
      <w:pPr>
        <w:ind w:left="3400" w:hanging="400"/>
      </w:pPr>
    </w:lvl>
    <w:lvl w:ilvl="6" w:tplc="0409000F" w:tentative="1">
      <w:start w:val="1"/>
      <w:numFmt w:val="decimal"/>
      <w:lvlText w:val="%7."/>
      <w:lvlJc w:val="left"/>
      <w:pPr>
        <w:ind w:left="3800" w:hanging="400"/>
      </w:pPr>
    </w:lvl>
    <w:lvl w:ilvl="7" w:tplc="04090019" w:tentative="1">
      <w:start w:val="1"/>
      <w:numFmt w:val="upperLetter"/>
      <w:lvlText w:val="%8."/>
      <w:lvlJc w:val="left"/>
      <w:pPr>
        <w:ind w:left="4200" w:hanging="400"/>
      </w:pPr>
    </w:lvl>
    <w:lvl w:ilvl="8" w:tplc="0409001B" w:tentative="1">
      <w:start w:val="1"/>
      <w:numFmt w:val="lowerRoman"/>
      <w:lvlText w:val="%9."/>
      <w:lvlJc w:val="right"/>
      <w:pPr>
        <w:ind w:left="4600" w:hanging="400"/>
      </w:pPr>
    </w:lvl>
  </w:abstractNum>
  <w:abstractNum w:abstractNumId="24" w15:restartNumberingAfterBreak="0">
    <w:nsid w:val="57510E87"/>
    <w:multiLevelType w:val="multilevel"/>
    <w:tmpl w:val="F214837A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  <w:b/>
        <w:sz w:val="22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5" w15:restartNumberingAfterBreak="0">
    <w:nsid w:val="5CFA28FC"/>
    <w:multiLevelType w:val="multilevel"/>
    <w:tmpl w:val="7BF25448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6" w15:restartNumberingAfterBreak="0">
    <w:nsid w:val="5EC86FCB"/>
    <w:multiLevelType w:val="hybridMultilevel"/>
    <w:tmpl w:val="A30C7924"/>
    <w:lvl w:ilvl="0" w:tplc="606812F4">
      <w:start w:val="1"/>
      <w:numFmt w:val="decimal"/>
      <w:lvlText w:val="%1)"/>
      <w:lvlJc w:val="left"/>
      <w:pPr>
        <w:ind w:left="760" w:hanging="36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7" w15:restartNumberingAfterBreak="0">
    <w:nsid w:val="60781D55"/>
    <w:multiLevelType w:val="hybridMultilevel"/>
    <w:tmpl w:val="DDAC90BA"/>
    <w:lvl w:ilvl="0" w:tplc="796EFE54">
      <w:start w:val="1"/>
      <w:numFmt w:val="decimal"/>
      <w:lvlText w:val="Chapter %1."/>
      <w:lvlJc w:val="left"/>
      <w:pPr>
        <w:ind w:left="800" w:hanging="40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8" w15:restartNumberingAfterBreak="0">
    <w:nsid w:val="62A81697"/>
    <w:multiLevelType w:val="hybridMultilevel"/>
    <w:tmpl w:val="B09E0B28"/>
    <w:lvl w:ilvl="0" w:tplc="CB30720E">
      <w:start w:val="1"/>
      <w:numFmt w:val="decimal"/>
      <w:lvlText w:val="2.%1.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29" w15:restartNumberingAfterBreak="0">
    <w:nsid w:val="632C580F"/>
    <w:multiLevelType w:val="hybridMultilevel"/>
    <w:tmpl w:val="E3BE917E"/>
    <w:lvl w:ilvl="0" w:tplc="C2EEA544">
      <w:start w:val="1"/>
      <w:numFmt w:val="decimal"/>
      <w:lvlText w:val="3.%1.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30" w15:restartNumberingAfterBreak="0">
    <w:nsid w:val="65082DAD"/>
    <w:multiLevelType w:val="hybridMultilevel"/>
    <w:tmpl w:val="0958AFC4"/>
    <w:lvl w:ilvl="0" w:tplc="C002B76A">
      <w:start w:val="1"/>
      <w:numFmt w:val="decimal"/>
      <w:lvlText w:val="%1)"/>
      <w:lvlJc w:val="left"/>
      <w:pPr>
        <w:ind w:left="760" w:hanging="36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1" w15:restartNumberingAfterBreak="0">
    <w:nsid w:val="662E431C"/>
    <w:multiLevelType w:val="hybridMultilevel"/>
    <w:tmpl w:val="A8703974"/>
    <w:lvl w:ilvl="0" w:tplc="C2EEA544">
      <w:start w:val="1"/>
      <w:numFmt w:val="decimal"/>
      <w:lvlText w:val="3.%1.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32" w15:restartNumberingAfterBreak="0">
    <w:nsid w:val="6A935951"/>
    <w:multiLevelType w:val="hybridMultilevel"/>
    <w:tmpl w:val="64EE86F4"/>
    <w:lvl w:ilvl="0" w:tplc="C2EEA544">
      <w:start w:val="1"/>
      <w:numFmt w:val="decimal"/>
      <w:lvlText w:val="3.%1.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3" w15:restartNumberingAfterBreak="0">
    <w:nsid w:val="6B543AEE"/>
    <w:multiLevelType w:val="hybridMultilevel"/>
    <w:tmpl w:val="272C4DE6"/>
    <w:lvl w:ilvl="0" w:tplc="FFFFFFFF">
      <w:start w:val="1"/>
      <w:numFmt w:val="decimal"/>
      <w:lvlText w:val="3.%1."/>
      <w:lvlJc w:val="left"/>
      <w:pPr>
        <w:ind w:left="2425" w:hanging="400"/>
      </w:pPr>
      <w:rPr>
        <w:rFonts w:hint="eastAsia"/>
      </w:rPr>
    </w:lvl>
    <w:lvl w:ilvl="1" w:tplc="FFFFFFFF" w:tentative="1">
      <w:start w:val="1"/>
      <w:numFmt w:val="upperLetter"/>
      <w:lvlText w:val="%2."/>
      <w:lvlJc w:val="left"/>
      <w:pPr>
        <w:ind w:left="800" w:hanging="400"/>
      </w:pPr>
    </w:lvl>
    <w:lvl w:ilvl="2" w:tplc="FFFFFFFF" w:tentative="1">
      <w:start w:val="1"/>
      <w:numFmt w:val="lowerRoman"/>
      <w:lvlText w:val="%3."/>
      <w:lvlJc w:val="right"/>
      <w:pPr>
        <w:ind w:left="1200" w:hanging="400"/>
      </w:pPr>
    </w:lvl>
    <w:lvl w:ilvl="3" w:tplc="FFFFFFFF" w:tentative="1">
      <w:start w:val="1"/>
      <w:numFmt w:val="decimal"/>
      <w:lvlText w:val="%4."/>
      <w:lvlJc w:val="left"/>
      <w:pPr>
        <w:ind w:left="1600" w:hanging="400"/>
      </w:pPr>
    </w:lvl>
    <w:lvl w:ilvl="4" w:tplc="FFFFFFFF" w:tentative="1">
      <w:start w:val="1"/>
      <w:numFmt w:val="upperLetter"/>
      <w:lvlText w:val="%5."/>
      <w:lvlJc w:val="left"/>
      <w:pPr>
        <w:ind w:left="2000" w:hanging="400"/>
      </w:pPr>
    </w:lvl>
    <w:lvl w:ilvl="5" w:tplc="FFFFFFFF" w:tentative="1">
      <w:start w:val="1"/>
      <w:numFmt w:val="lowerRoman"/>
      <w:lvlText w:val="%6."/>
      <w:lvlJc w:val="right"/>
      <w:pPr>
        <w:ind w:left="2400" w:hanging="400"/>
      </w:pPr>
    </w:lvl>
    <w:lvl w:ilvl="6" w:tplc="FFFFFFFF" w:tentative="1">
      <w:start w:val="1"/>
      <w:numFmt w:val="decimal"/>
      <w:lvlText w:val="%7."/>
      <w:lvlJc w:val="left"/>
      <w:pPr>
        <w:ind w:left="2800" w:hanging="400"/>
      </w:pPr>
    </w:lvl>
    <w:lvl w:ilvl="7" w:tplc="FFFFFFFF" w:tentative="1">
      <w:start w:val="1"/>
      <w:numFmt w:val="upperLetter"/>
      <w:lvlText w:val="%8."/>
      <w:lvlJc w:val="left"/>
      <w:pPr>
        <w:ind w:left="3200" w:hanging="400"/>
      </w:pPr>
    </w:lvl>
    <w:lvl w:ilvl="8" w:tplc="FFFFFFFF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34" w15:restartNumberingAfterBreak="0">
    <w:nsid w:val="73BA7A3F"/>
    <w:multiLevelType w:val="hybridMultilevel"/>
    <w:tmpl w:val="2A0EC17C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375" w:hanging="400"/>
      </w:pPr>
    </w:lvl>
    <w:lvl w:ilvl="2" w:tplc="0409001B" w:tentative="1">
      <w:start w:val="1"/>
      <w:numFmt w:val="lowerRoman"/>
      <w:lvlText w:val="%3."/>
      <w:lvlJc w:val="right"/>
      <w:pPr>
        <w:ind w:left="775" w:hanging="400"/>
      </w:pPr>
    </w:lvl>
    <w:lvl w:ilvl="3" w:tplc="0409000F" w:tentative="1">
      <w:start w:val="1"/>
      <w:numFmt w:val="decimal"/>
      <w:lvlText w:val="%4."/>
      <w:lvlJc w:val="left"/>
      <w:pPr>
        <w:ind w:left="1175" w:hanging="400"/>
      </w:pPr>
    </w:lvl>
    <w:lvl w:ilvl="4" w:tplc="04090019" w:tentative="1">
      <w:start w:val="1"/>
      <w:numFmt w:val="upperLetter"/>
      <w:lvlText w:val="%5."/>
      <w:lvlJc w:val="left"/>
      <w:pPr>
        <w:ind w:left="1575" w:hanging="400"/>
      </w:pPr>
    </w:lvl>
    <w:lvl w:ilvl="5" w:tplc="0409001B" w:tentative="1">
      <w:start w:val="1"/>
      <w:numFmt w:val="lowerRoman"/>
      <w:lvlText w:val="%6."/>
      <w:lvlJc w:val="right"/>
      <w:pPr>
        <w:ind w:left="1975" w:hanging="400"/>
      </w:pPr>
    </w:lvl>
    <w:lvl w:ilvl="6" w:tplc="0409000F" w:tentative="1">
      <w:start w:val="1"/>
      <w:numFmt w:val="decimal"/>
      <w:lvlText w:val="%7."/>
      <w:lvlJc w:val="left"/>
      <w:pPr>
        <w:ind w:left="2375" w:hanging="400"/>
      </w:pPr>
    </w:lvl>
    <w:lvl w:ilvl="7" w:tplc="04090019" w:tentative="1">
      <w:start w:val="1"/>
      <w:numFmt w:val="upperLetter"/>
      <w:lvlText w:val="%8."/>
      <w:lvlJc w:val="left"/>
      <w:pPr>
        <w:ind w:left="2775" w:hanging="400"/>
      </w:pPr>
    </w:lvl>
    <w:lvl w:ilvl="8" w:tplc="0409001B" w:tentative="1">
      <w:start w:val="1"/>
      <w:numFmt w:val="lowerRoman"/>
      <w:lvlText w:val="%9."/>
      <w:lvlJc w:val="right"/>
      <w:pPr>
        <w:ind w:left="3175" w:hanging="400"/>
      </w:pPr>
    </w:lvl>
  </w:abstractNum>
  <w:abstractNum w:abstractNumId="35" w15:restartNumberingAfterBreak="0">
    <w:nsid w:val="74244890"/>
    <w:multiLevelType w:val="hybridMultilevel"/>
    <w:tmpl w:val="B7467828"/>
    <w:lvl w:ilvl="0" w:tplc="8F2AEAB0">
      <w:start w:val="1"/>
      <w:numFmt w:val="decimal"/>
      <w:lvlText w:val="2.%1."/>
      <w:lvlJc w:val="left"/>
      <w:pPr>
        <w:ind w:left="1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800" w:hanging="400"/>
      </w:pPr>
    </w:lvl>
    <w:lvl w:ilvl="2" w:tplc="0409001B" w:tentative="1">
      <w:start w:val="1"/>
      <w:numFmt w:val="lowerRoman"/>
      <w:lvlText w:val="%3."/>
      <w:lvlJc w:val="right"/>
      <w:pPr>
        <w:ind w:left="2200" w:hanging="400"/>
      </w:pPr>
    </w:lvl>
    <w:lvl w:ilvl="3" w:tplc="0409000F" w:tentative="1">
      <w:start w:val="1"/>
      <w:numFmt w:val="decimal"/>
      <w:lvlText w:val="%4."/>
      <w:lvlJc w:val="left"/>
      <w:pPr>
        <w:ind w:left="2600" w:hanging="400"/>
      </w:pPr>
    </w:lvl>
    <w:lvl w:ilvl="4" w:tplc="04090019" w:tentative="1">
      <w:start w:val="1"/>
      <w:numFmt w:val="upperLetter"/>
      <w:lvlText w:val="%5."/>
      <w:lvlJc w:val="left"/>
      <w:pPr>
        <w:ind w:left="3000" w:hanging="400"/>
      </w:pPr>
    </w:lvl>
    <w:lvl w:ilvl="5" w:tplc="0409001B" w:tentative="1">
      <w:start w:val="1"/>
      <w:numFmt w:val="lowerRoman"/>
      <w:lvlText w:val="%6."/>
      <w:lvlJc w:val="right"/>
      <w:pPr>
        <w:ind w:left="3400" w:hanging="400"/>
      </w:pPr>
    </w:lvl>
    <w:lvl w:ilvl="6" w:tplc="0409000F" w:tentative="1">
      <w:start w:val="1"/>
      <w:numFmt w:val="decimal"/>
      <w:lvlText w:val="%7."/>
      <w:lvlJc w:val="left"/>
      <w:pPr>
        <w:ind w:left="3800" w:hanging="400"/>
      </w:pPr>
    </w:lvl>
    <w:lvl w:ilvl="7" w:tplc="04090019" w:tentative="1">
      <w:start w:val="1"/>
      <w:numFmt w:val="upperLetter"/>
      <w:lvlText w:val="%8."/>
      <w:lvlJc w:val="left"/>
      <w:pPr>
        <w:ind w:left="4200" w:hanging="400"/>
      </w:pPr>
    </w:lvl>
    <w:lvl w:ilvl="8" w:tplc="0409001B" w:tentative="1">
      <w:start w:val="1"/>
      <w:numFmt w:val="lowerRoman"/>
      <w:lvlText w:val="%9."/>
      <w:lvlJc w:val="right"/>
      <w:pPr>
        <w:ind w:left="4600" w:hanging="400"/>
      </w:pPr>
    </w:lvl>
  </w:abstractNum>
  <w:abstractNum w:abstractNumId="36" w15:restartNumberingAfterBreak="0">
    <w:nsid w:val="7A295647"/>
    <w:multiLevelType w:val="hybridMultilevel"/>
    <w:tmpl w:val="3F38CBE4"/>
    <w:lvl w:ilvl="0" w:tplc="C2EEA544">
      <w:start w:val="1"/>
      <w:numFmt w:val="decimal"/>
      <w:lvlText w:val="3.%1.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37" w15:restartNumberingAfterBreak="0">
    <w:nsid w:val="7B983F36"/>
    <w:multiLevelType w:val="hybridMultilevel"/>
    <w:tmpl w:val="6C30C7D8"/>
    <w:lvl w:ilvl="0" w:tplc="C2EEA544">
      <w:start w:val="1"/>
      <w:numFmt w:val="decimal"/>
      <w:lvlText w:val="3.%1.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38" w15:restartNumberingAfterBreak="0">
    <w:nsid w:val="7DB85106"/>
    <w:multiLevelType w:val="hybridMultilevel"/>
    <w:tmpl w:val="F90E1A9E"/>
    <w:lvl w:ilvl="0" w:tplc="C2EEA544">
      <w:start w:val="1"/>
      <w:numFmt w:val="decimal"/>
      <w:lvlText w:val="3.%1."/>
      <w:lvlJc w:val="left"/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425" w:hanging="400"/>
      </w:pPr>
    </w:lvl>
    <w:lvl w:ilvl="2" w:tplc="0409001B" w:tentative="1">
      <w:start w:val="1"/>
      <w:numFmt w:val="lowerRoman"/>
      <w:lvlText w:val="%3."/>
      <w:lvlJc w:val="right"/>
      <w:pPr>
        <w:ind w:left="825" w:hanging="400"/>
      </w:pPr>
    </w:lvl>
    <w:lvl w:ilvl="3" w:tplc="0409000F" w:tentative="1">
      <w:start w:val="1"/>
      <w:numFmt w:val="decimal"/>
      <w:lvlText w:val="%4."/>
      <w:lvlJc w:val="left"/>
      <w:pPr>
        <w:ind w:left="1225" w:hanging="400"/>
      </w:pPr>
    </w:lvl>
    <w:lvl w:ilvl="4" w:tplc="04090019" w:tentative="1">
      <w:start w:val="1"/>
      <w:numFmt w:val="upperLetter"/>
      <w:lvlText w:val="%5."/>
      <w:lvlJc w:val="left"/>
      <w:pPr>
        <w:ind w:left="1625" w:hanging="400"/>
      </w:pPr>
    </w:lvl>
    <w:lvl w:ilvl="5" w:tplc="0409001B" w:tentative="1">
      <w:start w:val="1"/>
      <w:numFmt w:val="lowerRoman"/>
      <w:lvlText w:val="%6."/>
      <w:lvlJc w:val="right"/>
      <w:pPr>
        <w:ind w:left="2025" w:hanging="400"/>
      </w:pPr>
    </w:lvl>
    <w:lvl w:ilvl="6" w:tplc="0409000F" w:tentative="1">
      <w:start w:val="1"/>
      <w:numFmt w:val="decimal"/>
      <w:lvlText w:val="%7."/>
      <w:lvlJc w:val="left"/>
      <w:pPr>
        <w:ind w:left="2425" w:hanging="400"/>
      </w:pPr>
    </w:lvl>
    <w:lvl w:ilvl="7" w:tplc="04090019" w:tentative="1">
      <w:start w:val="1"/>
      <w:numFmt w:val="upperLetter"/>
      <w:lvlText w:val="%8."/>
      <w:lvlJc w:val="left"/>
      <w:pPr>
        <w:ind w:left="2825" w:hanging="400"/>
      </w:pPr>
    </w:lvl>
    <w:lvl w:ilvl="8" w:tplc="0409001B" w:tentative="1">
      <w:start w:val="1"/>
      <w:numFmt w:val="lowerRoman"/>
      <w:lvlText w:val="%9."/>
      <w:lvlJc w:val="right"/>
      <w:pPr>
        <w:ind w:left="3225" w:hanging="400"/>
      </w:pPr>
    </w:lvl>
  </w:abstractNum>
  <w:abstractNum w:abstractNumId="39" w15:restartNumberingAfterBreak="0">
    <w:nsid w:val="7DF27507"/>
    <w:multiLevelType w:val="hybridMultilevel"/>
    <w:tmpl w:val="B1F80B74"/>
    <w:lvl w:ilvl="0" w:tplc="24EA8FFC">
      <w:start w:val="1"/>
      <w:numFmt w:val="decimal"/>
      <w:lvlText w:val="1.%1."/>
      <w:lvlJc w:val="left"/>
      <w:pPr>
        <w:ind w:left="1225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625" w:hanging="400"/>
      </w:pPr>
    </w:lvl>
    <w:lvl w:ilvl="2" w:tplc="0409001B" w:tentative="1">
      <w:start w:val="1"/>
      <w:numFmt w:val="lowerRoman"/>
      <w:lvlText w:val="%3."/>
      <w:lvlJc w:val="right"/>
      <w:pPr>
        <w:ind w:left="2025" w:hanging="400"/>
      </w:pPr>
    </w:lvl>
    <w:lvl w:ilvl="3" w:tplc="0409000F" w:tentative="1">
      <w:start w:val="1"/>
      <w:numFmt w:val="decimal"/>
      <w:lvlText w:val="%4."/>
      <w:lvlJc w:val="left"/>
      <w:pPr>
        <w:ind w:left="2425" w:hanging="400"/>
      </w:pPr>
    </w:lvl>
    <w:lvl w:ilvl="4" w:tplc="04090019" w:tentative="1">
      <w:start w:val="1"/>
      <w:numFmt w:val="upperLetter"/>
      <w:lvlText w:val="%5."/>
      <w:lvlJc w:val="left"/>
      <w:pPr>
        <w:ind w:left="2825" w:hanging="400"/>
      </w:pPr>
    </w:lvl>
    <w:lvl w:ilvl="5" w:tplc="0409001B" w:tentative="1">
      <w:start w:val="1"/>
      <w:numFmt w:val="lowerRoman"/>
      <w:lvlText w:val="%6."/>
      <w:lvlJc w:val="right"/>
      <w:pPr>
        <w:ind w:left="3225" w:hanging="400"/>
      </w:pPr>
    </w:lvl>
    <w:lvl w:ilvl="6" w:tplc="0409000F" w:tentative="1">
      <w:start w:val="1"/>
      <w:numFmt w:val="decimal"/>
      <w:lvlText w:val="%7."/>
      <w:lvlJc w:val="left"/>
      <w:pPr>
        <w:ind w:left="3625" w:hanging="400"/>
      </w:pPr>
    </w:lvl>
    <w:lvl w:ilvl="7" w:tplc="04090019" w:tentative="1">
      <w:start w:val="1"/>
      <w:numFmt w:val="upperLetter"/>
      <w:lvlText w:val="%8."/>
      <w:lvlJc w:val="left"/>
      <w:pPr>
        <w:ind w:left="4025" w:hanging="400"/>
      </w:pPr>
    </w:lvl>
    <w:lvl w:ilvl="8" w:tplc="0409001B" w:tentative="1">
      <w:start w:val="1"/>
      <w:numFmt w:val="lowerRoman"/>
      <w:lvlText w:val="%9."/>
      <w:lvlJc w:val="right"/>
      <w:pPr>
        <w:ind w:left="4425" w:hanging="400"/>
      </w:pPr>
    </w:lvl>
  </w:abstractNum>
  <w:num w:numId="1" w16cid:durableId="458688606">
    <w:abstractNumId w:val="24"/>
  </w:num>
  <w:num w:numId="2" w16cid:durableId="402610108">
    <w:abstractNumId w:val="25"/>
  </w:num>
  <w:num w:numId="3" w16cid:durableId="2098667205">
    <w:abstractNumId w:val="12"/>
  </w:num>
  <w:num w:numId="4" w16cid:durableId="447966465">
    <w:abstractNumId w:val="7"/>
  </w:num>
  <w:num w:numId="5" w16cid:durableId="1498493260">
    <w:abstractNumId w:val="34"/>
  </w:num>
  <w:num w:numId="6" w16cid:durableId="609509694">
    <w:abstractNumId w:val="22"/>
  </w:num>
  <w:num w:numId="7" w16cid:durableId="1065298935">
    <w:abstractNumId w:val="26"/>
  </w:num>
  <w:num w:numId="8" w16cid:durableId="1429037348">
    <w:abstractNumId w:val="30"/>
  </w:num>
  <w:num w:numId="9" w16cid:durableId="2053921050">
    <w:abstractNumId w:val="39"/>
  </w:num>
  <w:num w:numId="10" w16cid:durableId="2108037069">
    <w:abstractNumId w:val="18"/>
  </w:num>
  <w:num w:numId="11" w16cid:durableId="1209948076">
    <w:abstractNumId w:val="28"/>
  </w:num>
  <w:num w:numId="12" w16cid:durableId="1877961156">
    <w:abstractNumId w:val="21"/>
  </w:num>
  <w:num w:numId="13" w16cid:durableId="125509528">
    <w:abstractNumId w:val="15"/>
  </w:num>
  <w:num w:numId="14" w16cid:durableId="1997417767">
    <w:abstractNumId w:val="38"/>
  </w:num>
  <w:num w:numId="15" w16cid:durableId="2070306379">
    <w:abstractNumId w:val="32"/>
  </w:num>
  <w:num w:numId="16" w16cid:durableId="1843621424">
    <w:abstractNumId w:val="17"/>
  </w:num>
  <w:num w:numId="17" w16cid:durableId="859397801">
    <w:abstractNumId w:val="6"/>
  </w:num>
  <w:num w:numId="18" w16cid:durableId="451167905">
    <w:abstractNumId w:val="33"/>
  </w:num>
  <w:num w:numId="19" w16cid:durableId="1293562410">
    <w:abstractNumId w:val="13"/>
  </w:num>
  <w:num w:numId="20" w16cid:durableId="246693349">
    <w:abstractNumId w:val="0"/>
  </w:num>
  <w:num w:numId="21" w16cid:durableId="816455867">
    <w:abstractNumId w:val="2"/>
  </w:num>
  <w:num w:numId="22" w16cid:durableId="655694672">
    <w:abstractNumId w:val="3"/>
  </w:num>
  <w:num w:numId="23" w16cid:durableId="609629018">
    <w:abstractNumId w:val="10"/>
  </w:num>
  <w:num w:numId="24" w16cid:durableId="558057951">
    <w:abstractNumId w:val="19"/>
  </w:num>
  <w:num w:numId="25" w16cid:durableId="626280838">
    <w:abstractNumId w:val="8"/>
  </w:num>
  <w:num w:numId="26" w16cid:durableId="890532646">
    <w:abstractNumId w:val="36"/>
  </w:num>
  <w:num w:numId="27" w16cid:durableId="1259215903">
    <w:abstractNumId w:val="37"/>
  </w:num>
  <w:num w:numId="28" w16cid:durableId="879319991">
    <w:abstractNumId w:val="31"/>
  </w:num>
  <w:num w:numId="29" w16cid:durableId="1232501096">
    <w:abstractNumId w:val="29"/>
  </w:num>
  <w:num w:numId="30" w16cid:durableId="1016924018">
    <w:abstractNumId w:val="1"/>
  </w:num>
  <w:num w:numId="31" w16cid:durableId="1456097526">
    <w:abstractNumId w:val="4"/>
  </w:num>
  <w:num w:numId="32" w16cid:durableId="68616885">
    <w:abstractNumId w:val="27"/>
  </w:num>
  <w:num w:numId="33" w16cid:durableId="236717636">
    <w:abstractNumId w:val="5"/>
  </w:num>
  <w:num w:numId="34" w16cid:durableId="363866844">
    <w:abstractNumId w:val="20"/>
  </w:num>
  <w:num w:numId="35" w16cid:durableId="583344060">
    <w:abstractNumId w:val="23"/>
  </w:num>
  <w:num w:numId="36" w16cid:durableId="118645233">
    <w:abstractNumId w:val="14"/>
  </w:num>
  <w:num w:numId="37" w16cid:durableId="1334989570">
    <w:abstractNumId w:val="35"/>
  </w:num>
  <w:num w:numId="38" w16cid:durableId="180290050">
    <w:abstractNumId w:val="16"/>
  </w:num>
  <w:num w:numId="39" w16cid:durableId="2029990159">
    <w:abstractNumId w:val="11"/>
  </w:num>
  <w:num w:numId="40" w16cid:durableId="1941135534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Jiyong Kim">
    <w15:presenceInfo w15:providerId="Windows Live" w15:userId="390941532d07c24f"/>
  </w15:person>
  <w15:person w15:author="장교진">
    <w15:presenceInfo w15:providerId="None" w15:userId="장교진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MyMzYytTQ3N7E0sDBQ0lEKTi0uzszPAykwNK0FANnBwmwtAAAA"/>
  </w:docVars>
  <w:rsids>
    <w:rsidRoot w:val="00AC3B42"/>
    <w:rsid w:val="000031F9"/>
    <w:rsid w:val="00010665"/>
    <w:rsid w:val="0001157C"/>
    <w:rsid w:val="00012E71"/>
    <w:rsid w:val="0001303D"/>
    <w:rsid w:val="00020B3E"/>
    <w:rsid w:val="0002126E"/>
    <w:rsid w:val="00032CCD"/>
    <w:rsid w:val="0003764E"/>
    <w:rsid w:val="00046F8D"/>
    <w:rsid w:val="0006395F"/>
    <w:rsid w:val="00063F07"/>
    <w:rsid w:val="00064288"/>
    <w:rsid w:val="00064FC9"/>
    <w:rsid w:val="000669FE"/>
    <w:rsid w:val="000863BB"/>
    <w:rsid w:val="00095008"/>
    <w:rsid w:val="000951A5"/>
    <w:rsid w:val="00095F85"/>
    <w:rsid w:val="000A1D69"/>
    <w:rsid w:val="000A2112"/>
    <w:rsid w:val="000B15B7"/>
    <w:rsid w:val="000B1CB8"/>
    <w:rsid w:val="000B7583"/>
    <w:rsid w:val="000C1AD0"/>
    <w:rsid w:val="000D0020"/>
    <w:rsid w:val="000D0A69"/>
    <w:rsid w:val="000D44D1"/>
    <w:rsid w:val="000D7EB8"/>
    <w:rsid w:val="000E37D1"/>
    <w:rsid w:val="000E4F10"/>
    <w:rsid w:val="00105C6D"/>
    <w:rsid w:val="00105E15"/>
    <w:rsid w:val="0010724B"/>
    <w:rsid w:val="00110399"/>
    <w:rsid w:val="00112547"/>
    <w:rsid w:val="00113D8D"/>
    <w:rsid w:val="00120DF4"/>
    <w:rsid w:val="00122857"/>
    <w:rsid w:val="00123380"/>
    <w:rsid w:val="00124142"/>
    <w:rsid w:val="001251B1"/>
    <w:rsid w:val="001263EF"/>
    <w:rsid w:val="00130567"/>
    <w:rsid w:val="001458AA"/>
    <w:rsid w:val="001471F5"/>
    <w:rsid w:val="001721A9"/>
    <w:rsid w:val="001778F0"/>
    <w:rsid w:val="00180AEC"/>
    <w:rsid w:val="00180FE9"/>
    <w:rsid w:val="00181A3E"/>
    <w:rsid w:val="0019723D"/>
    <w:rsid w:val="00197562"/>
    <w:rsid w:val="00197CDC"/>
    <w:rsid w:val="001A266F"/>
    <w:rsid w:val="001A2DF3"/>
    <w:rsid w:val="001B5218"/>
    <w:rsid w:val="001B63CE"/>
    <w:rsid w:val="001C0174"/>
    <w:rsid w:val="001C1EB0"/>
    <w:rsid w:val="001D3195"/>
    <w:rsid w:val="001D5CB1"/>
    <w:rsid w:val="001E0CB1"/>
    <w:rsid w:val="001F3A2A"/>
    <w:rsid w:val="001F46E3"/>
    <w:rsid w:val="00200434"/>
    <w:rsid w:val="0020729C"/>
    <w:rsid w:val="00211289"/>
    <w:rsid w:val="00211B65"/>
    <w:rsid w:val="00223F14"/>
    <w:rsid w:val="00224BC0"/>
    <w:rsid w:val="00225A5F"/>
    <w:rsid w:val="00226F0C"/>
    <w:rsid w:val="002308D1"/>
    <w:rsid w:val="00231028"/>
    <w:rsid w:val="00231A65"/>
    <w:rsid w:val="002320F1"/>
    <w:rsid w:val="00236ECB"/>
    <w:rsid w:val="00237E3D"/>
    <w:rsid w:val="002403FC"/>
    <w:rsid w:val="002414E7"/>
    <w:rsid w:val="00252C6E"/>
    <w:rsid w:val="002549D8"/>
    <w:rsid w:val="00264FD8"/>
    <w:rsid w:val="00280E83"/>
    <w:rsid w:val="00281E9C"/>
    <w:rsid w:val="00295643"/>
    <w:rsid w:val="00295F5D"/>
    <w:rsid w:val="002A7F2E"/>
    <w:rsid w:val="002B5468"/>
    <w:rsid w:val="002C49DE"/>
    <w:rsid w:val="002D50D7"/>
    <w:rsid w:val="002D636F"/>
    <w:rsid w:val="002E5DD9"/>
    <w:rsid w:val="002F06F4"/>
    <w:rsid w:val="002F1A04"/>
    <w:rsid w:val="002F24D1"/>
    <w:rsid w:val="002F285C"/>
    <w:rsid w:val="002F6499"/>
    <w:rsid w:val="0030375F"/>
    <w:rsid w:val="0030544B"/>
    <w:rsid w:val="003161F2"/>
    <w:rsid w:val="00325C8A"/>
    <w:rsid w:val="00330517"/>
    <w:rsid w:val="00345B5C"/>
    <w:rsid w:val="00352FCC"/>
    <w:rsid w:val="00355B6F"/>
    <w:rsid w:val="003602FE"/>
    <w:rsid w:val="0036390D"/>
    <w:rsid w:val="00370AD7"/>
    <w:rsid w:val="00372F1A"/>
    <w:rsid w:val="00383C11"/>
    <w:rsid w:val="00391197"/>
    <w:rsid w:val="003916B6"/>
    <w:rsid w:val="003B1951"/>
    <w:rsid w:val="003B19D0"/>
    <w:rsid w:val="003B31B9"/>
    <w:rsid w:val="003B4625"/>
    <w:rsid w:val="003B4BC0"/>
    <w:rsid w:val="003C01AE"/>
    <w:rsid w:val="003C31F2"/>
    <w:rsid w:val="003C689F"/>
    <w:rsid w:val="003C7FE2"/>
    <w:rsid w:val="003D1924"/>
    <w:rsid w:val="003D7788"/>
    <w:rsid w:val="003E0809"/>
    <w:rsid w:val="00403F4E"/>
    <w:rsid w:val="004061B2"/>
    <w:rsid w:val="00421F58"/>
    <w:rsid w:val="004240CA"/>
    <w:rsid w:val="004308A9"/>
    <w:rsid w:val="0044055A"/>
    <w:rsid w:val="00446975"/>
    <w:rsid w:val="0045092D"/>
    <w:rsid w:val="004550CA"/>
    <w:rsid w:val="00462827"/>
    <w:rsid w:val="004740D9"/>
    <w:rsid w:val="00475293"/>
    <w:rsid w:val="00490027"/>
    <w:rsid w:val="004918E1"/>
    <w:rsid w:val="004947D0"/>
    <w:rsid w:val="004A713A"/>
    <w:rsid w:val="004A7458"/>
    <w:rsid w:val="004B1835"/>
    <w:rsid w:val="004B1D13"/>
    <w:rsid w:val="004B5161"/>
    <w:rsid w:val="004C1877"/>
    <w:rsid w:val="004C2EF8"/>
    <w:rsid w:val="004D5044"/>
    <w:rsid w:val="004D6DE9"/>
    <w:rsid w:val="004D7609"/>
    <w:rsid w:val="004D7C7E"/>
    <w:rsid w:val="004E46D8"/>
    <w:rsid w:val="004E7363"/>
    <w:rsid w:val="004F2503"/>
    <w:rsid w:val="004F4496"/>
    <w:rsid w:val="005011F3"/>
    <w:rsid w:val="005037B6"/>
    <w:rsid w:val="0050791F"/>
    <w:rsid w:val="00513816"/>
    <w:rsid w:val="005173F5"/>
    <w:rsid w:val="005175F3"/>
    <w:rsid w:val="005338DF"/>
    <w:rsid w:val="00537486"/>
    <w:rsid w:val="00550FFC"/>
    <w:rsid w:val="00555542"/>
    <w:rsid w:val="005651B1"/>
    <w:rsid w:val="005662FA"/>
    <w:rsid w:val="00572E27"/>
    <w:rsid w:val="0057495B"/>
    <w:rsid w:val="00577F28"/>
    <w:rsid w:val="00584639"/>
    <w:rsid w:val="00593E67"/>
    <w:rsid w:val="005953E9"/>
    <w:rsid w:val="00597313"/>
    <w:rsid w:val="005A16F7"/>
    <w:rsid w:val="005B2098"/>
    <w:rsid w:val="005B5DE2"/>
    <w:rsid w:val="005C4513"/>
    <w:rsid w:val="005D0CBC"/>
    <w:rsid w:val="005D360D"/>
    <w:rsid w:val="005D3A1A"/>
    <w:rsid w:val="005D5CEA"/>
    <w:rsid w:val="005D6573"/>
    <w:rsid w:val="005E470F"/>
    <w:rsid w:val="005E62A1"/>
    <w:rsid w:val="005E72C2"/>
    <w:rsid w:val="005E7892"/>
    <w:rsid w:val="005F45D5"/>
    <w:rsid w:val="005F45F6"/>
    <w:rsid w:val="0060232D"/>
    <w:rsid w:val="00607B25"/>
    <w:rsid w:val="00616903"/>
    <w:rsid w:val="00623AF1"/>
    <w:rsid w:val="00625A11"/>
    <w:rsid w:val="006313F0"/>
    <w:rsid w:val="0063240E"/>
    <w:rsid w:val="00633034"/>
    <w:rsid w:val="006353D4"/>
    <w:rsid w:val="00640B58"/>
    <w:rsid w:val="00641A1F"/>
    <w:rsid w:val="006542E4"/>
    <w:rsid w:val="00655B2A"/>
    <w:rsid w:val="0066177C"/>
    <w:rsid w:val="00661B6E"/>
    <w:rsid w:val="00664655"/>
    <w:rsid w:val="00673F22"/>
    <w:rsid w:val="006764A6"/>
    <w:rsid w:val="006778A5"/>
    <w:rsid w:val="00677F01"/>
    <w:rsid w:val="00685D96"/>
    <w:rsid w:val="006903E8"/>
    <w:rsid w:val="00694586"/>
    <w:rsid w:val="006A469E"/>
    <w:rsid w:val="006A6349"/>
    <w:rsid w:val="006B449E"/>
    <w:rsid w:val="006C19A8"/>
    <w:rsid w:val="006C34DB"/>
    <w:rsid w:val="006D4430"/>
    <w:rsid w:val="006E518A"/>
    <w:rsid w:val="006F42D1"/>
    <w:rsid w:val="00703C3B"/>
    <w:rsid w:val="0071169B"/>
    <w:rsid w:val="007142F8"/>
    <w:rsid w:val="007158C8"/>
    <w:rsid w:val="00735A41"/>
    <w:rsid w:val="007427BA"/>
    <w:rsid w:val="007443E9"/>
    <w:rsid w:val="007505AB"/>
    <w:rsid w:val="00762310"/>
    <w:rsid w:val="00770123"/>
    <w:rsid w:val="007705B5"/>
    <w:rsid w:val="00775ED9"/>
    <w:rsid w:val="00776422"/>
    <w:rsid w:val="00781689"/>
    <w:rsid w:val="007826BB"/>
    <w:rsid w:val="00785573"/>
    <w:rsid w:val="007953D5"/>
    <w:rsid w:val="007A2068"/>
    <w:rsid w:val="007A6A1D"/>
    <w:rsid w:val="007B1651"/>
    <w:rsid w:val="007C64CB"/>
    <w:rsid w:val="007D4D2E"/>
    <w:rsid w:val="007D5307"/>
    <w:rsid w:val="007D5EF0"/>
    <w:rsid w:val="007E300B"/>
    <w:rsid w:val="007F6524"/>
    <w:rsid w:val="007F6A72"/>
    <w:rsid w:val="008016AF"/>
    <w:rsid w:val="008017E4"/>
    <w:rsid w:val="0080457D"/>
    <w:rsid w:val="00804DA2"/>
    <w:rsid w:val="00805770"/>
    <w:rsid w:val="00807D5F"/>
    <w:rsid w:val="008347A2"/>
    <w:rsid w:val="00840138"/>
    <w:rsid w:val="00840170"/>
    <w:rsid w:val="0085684A"/>
    <w:rsid w:val="008712B0"/>
    <w:rsid w:val="00872813"/>
    <w:rsid w:val="008901AE"/>
    <w:rsid w:val="00892DE8"/>
    <w:rsid w:val="008A041A"/>
    <w:rsid w:val="008A10BD"/>
    <w:rsid w:val="008A25B7"/>
    <w:rsid w:val="008A67A6"/>
    <w:rsid w:val="008B5FFD"/>
    <w:rsid w:val="008B77D8"/>
    <w:rsid w:val="008B7AC5"/>
    <w:rsid w:val="008C3504"/>
    <w:rsid w:val="008C4DEC"/>
    <w:rsid w:val="008C5162"/>
    <w:rsid w:val="008D2044"/>
    <w:rsid w:val="008D35D5"/>
    <w:rsid w:val="008E343A"/>
    <w:rsid w:val="008F7599"/>
    <w:rsid w:val="00904F54"/>
    <w:rsid w:val="00914C84"/>
    <w:rsid w:val="0091648E"/>
    <w:rsid w:val="009178B5"/>
    <w:rsid w:val="00917ADF"/>
    <w:rsid w:val="00920AE0"/>
    <w:rsid w:val="00936F5F"/>
    <w:rsid w:val="009534AA"/>
    <w:rsid w:val="009544CC"/>
    <w:rsid w:val="00955190"/>
    <w:rsid w:val="009577DE"/>
    <w:rsid w:val="00964B3A"/>
    <w:rsid w:val="00967528"/>
    <w:rsid w:val="00972900"/>
    <w:rsid w:val="00976901"/>
    <w:rsid w:val="009802F8"/>
    <w:rsid w:val="00985E75"/>
    <w:rsid w:val="009A15B8"/>
    <w:rsid w:val="009A2552"/>
    <w:rsid w:val="009B34B4"/>
    <w:rsid w:val="009B39F9"/>
    <w:rsid w:val="009B4718"/>
    <w:rsid w:val="009B4910"/>
    <w:rsid w:val="009B5701"/>
    <w:rsid w:val="009B676E"/>
    <w:rsid w:val="009C36CA"/>
    <w:rsid w:val="009C54F1"/>
    <w:rsid w:val="009D18C9"/>
    <w:rsid w:val="009D1D2A"/>
    <w:rsid w:val="009E3666"/>
    <w:rsid w:val="009F2817"/>
    <w:rsid w:val="009F5069"/>
    <w:rsid w:val="009F7725"/>
    <w:rsid w:val="00A00719"/>
    <w:rsid w:val="00A03AC6"/>
    <w:rsid w:val="00A20394"/>
    <w:rsid w:val="00A33908"/>
    <w:rsid w:val="00A3556B"/>
    <w:rsid w:val="00A409EB"/>
    <w:rsid w:val="00A44915"/>
    <w:rsid w:val="00A53021"/>
    <w:rsid w:val="00A5540C"/>
    <w:rsid w:val="00A67108"/>
    <w:rsid w:val="00A67D07"/>
    <w:rsid w:val="00A67F98"/>
    <w:rsid w:val="00A711F6"/>
    <w:rsid w:val="00A724F8"/>
    <w:rsid w:val="00A756BE"/>
    <w:rsid w:val="00A75AC6"/>
    <w:rsid w:val="00A761CE"/>
    <w:rsid w:val="00A76C9A"/>
    <w:rsid w:val="00A7704F"/>
    <w:rsid w:val="00A8076B"/>
    <w:rsid w:val="00A8344C"/>
    <w:rsid w:val="00A8423B"/>
    <w:rsid w:val="00A92018"/>
    <w:rsid w:val="00A92606"/>
    <w:rsid w:val="00A95CA5"/>
    <w:rsid w:val="00AA2954"/>
    <w:rsid w:val="00AA55D8"/>
    <w:rsid w:val="00AA74EB"/>
    <w:rsid w:val="00AB0989"/>
    <w:rsid w:val="00AC3B42"/>
    <w:rsid w:val="00AC4295"/>
    <w:rsid w:val="00AD2BA7"/>
    <w:rsid w:val="00AD3E04"/>
    <w:rsid w:val="00AD3E26"/>
    <w:rsid w:val="00AD7C71"/>
    <w:rsid w:val="00AE0881"/>
    <w:rsid w:val="00AE0B22"/>
    <w:rsid w:val="00AE36AD"/>
    <w:rsid w:val="00B008DF"/>
    <w:rsid w:val="00B01850"/>
    <w:rsid w:val="00B01E8C"/>
    <w:rsid w:val="00B041F6"/>
    <w:rsid w:val="00B07D09"/>
    <w:rsid w:val="00B13BD1"/>
    <w:rsid w:val="00B146D5"/>
    <w:rsid w:val="00B24783"/>
    <w:rsid w:val="00B25575"/>
    <w:rsid w:val="00B34B12"/>
    <w:rsid w:val="00B355F0"/>
    <w:rsid w:val="00B430E0"/>
    <w:rsid w:val="00B44214"/>
    <w:rsid w:val="00B56D49"/>
    <w:rsid w:val="00B636A2"/>
    <w:rsid w:val="00B65484"/>
    <w:rsid w:val="00B65CE4"/>
    <w:rsid w:val="00B76835"/>
    <w:rsid w:val="00B76A3C"/>
    <w:rsid w:val="00B80D45"/>
    <w:rsid w:val="00B821B6"/>
    <w:rsid w:val="00B8233B"/>
    <w:rsid w:val="00B945BB"/>
    <w:rsid w:val="00B9531D"/>
    <w:rsid w:val="00B96A62"/>
    <w:rsid w:val="00BA39D2"/>
    <w:rsid w:val="00BA7270"/>
    <w:rsid w:val="00BC19C1"/>
    <w:rsid w:val="00BC665C"/>
    <w:rsid w:val="00BD3753"/>
    <w:rsid w:val="00BE3FFE"/>
    <w:rsid w:val="00BE71EC"/>
    <w:rsid w:val="00BE73C4"/>
    <w:rsid w:val="00BE7913"/>
    <w:rsid w:val="00BF0792"/>
    <w:rsid w:val="00BF5127"/>
    <w:rsid w:val="00C14CD3"/>
    <w:rsid w:val="00C15099"/>
    <w:rsid w:val="00C15833"/>
    <w:rsid w:val="00C27570"/>
    <w:rsid w:val="00C326B7"/>
    <w:rsid w:val="00C329A0"/>
    <w:rsid w:val="00C34425"/>
    <w:rsid w:val="00C53529"/>
    <w:rsid w:val="00C62A22"/>
    <w:rsid w:val="00C6730C"/>
    <w:rsid w:val="00C67B71"/>
    <w:rsid w:val="00C70460"/>
    <w:rsid w:val="00C710AC"/>
    <w:rsid w:val="00C73C19"/>
    <w:rsid w:val="00C80C98"/>
    <w:rsid w:val="00C81736"/>
    <w:rsid w:val="00C93A69"/>
    <w:rsid w:val="00CA477D"/>
    <w:rsid w:val="00CB024D"/>
    <w:rsid w:val="00CB62A5"/>
    <w:rsid w:val="00CC320E"/>
    <w:rsid w:val="00CC6A19"/>
    <w:rsid w:val="00CC7561"/>
    <w:rsid w:val="00CD0561"/>
    <w:rsid w:val="00CD3599"/>
    <w:rsid w:val="00CF0413"/>
    <w:rsid w:val="00CF14E1"/>
    <w:rsid w:val="00CF5A2E"/>
    <w:rsid w:val="00CF5F73"/>
    <w:rsid w:val="00D0266A"/>
    <w:rsid w:val="00D06170"/>
    <w:rsid w:val="00D136EB"/>
    <w:rsid w:val="00D23A37"/>
    <w:rsid w:val="00D25CE6"/>
    <w:rsid w:val="00D27F4C"/>
    <w:rsid w:val="00D33850"/>
    <w:rsid w:val="00D36BA1"/>
    <w:rsid w:val="00D37C36"/>
    <w:rsid w:val="00D40AF9"/>
    <w:rsid w:val="00D40DE2"/>
    <w:rsid w:val="00D52552"/>
    <w:rsid w:val="00D778FA"/>
    <w:rsid w:val="00D83DD0"/>
    <w:rsid w:val="00D91837"/>
    <w:rsid w:val="00D92303"/>
    <w:rsid w:val="00DA0FC7"/>
    <w:rsid w:val="00DA5C35"/>
    <w:rsid w:val="00DA692D"/>
    <w:rsid w:val="00DB6B7D"/>
    <w:rsid w:val="00DE0545"/>
    <w:rsid w:val="00DE32BC"/>
    <w:rsid w:val="00DE38C0"/>
    <w:rsid w:val="00DF25BF"/>
    <w:rsid w:val="00DF7115"/>
    <w:rsid w:val="00E01F3A"/>
    <w:rsid w:val="00E0504F"/>
    <w:rsid w:val="00E17F1C"/>
    <w:rsid w:val="00E3136A"/>
    <w:rsid w:val="00E328CA"/>
    <w:rsid w:val="00E33606"/>
    <w:rsid w:val="00E458AE"/>
    <w:rsid w:val="00E50943"/>
    <w:rsid w:val="00E54CF9"/>
    <w:rsid w:val="00E60188"/>
    <w:rsid w:val="00E62B8C"/>
    <w:rsid w:val="00E6739D"/>
    <w:rsid w:val="00E70171"/>
    <w:rsid w:val="00E74461"/>
    <w:rsid w:val="00E771CB"/>
    <w:rsid w:val="00E77A60"/>
    <w:rsid w:val="00E815D9"/>
    <w:rsid w:val="00E8411F"/>
    <w:rsid w:val="00E902B1"/>
    <w:rsid w:val="00E90BC9"/>
    <w:rsid w:val="00E91897"/>
    <w:rsid w:val="00E9617D"/>
    <w:rsid w:val="00E97E33"/>
    <w:rsid w:val="00EA2E3E"/>
    <w:rsid w:val="00EA356D"/>
    <w:rsid w:val="00EB03EC"/>
    <w:rsid w:val="00EB2732"/>
    <w:rsid w:val="00EB3F1F"/>
    <w:rsid w:val="00EC1803"/>
    <w:rsid w:val="00EC1DF2"/>
    <w:rsid w:val="00ED3DD1"/>
    <w:rsid w:val="00ED4407"/>
    <w:rsid w:val="00ED472E"/>
    <w:rsid w:val="00EE3975"/>
    <w:rsid w:val="00EE538B"/>
    <w:rsid w:val="00EF345A"/>
    <w:rsid w:val="00EF5E3C"/>
    <w:rsid w:val="00EF668D"/>
    <w:rsid w:val="00EF7443"/>
    <w:rsid w:val="00F04BAE"/>
    <w:rsid w:val="00F05792"/>
    <w:rsid w:val="00F1216B"/>
    <w:rsid w:val="00F13871"/>
    <w:rsid w:val="00F231E8"/>
    <w:rsid w:val="00F26AEC"/>
    <w:rsid w:val="00F32BDD"/>
    <w:rsid w:val="00F34EDC"/>
    <w:rsid w:val="00F65208"/>
    <w:rsid w:val="00F754B7"/>
    <w:rsid w:val="00F758DD"/>
    <w:rsid w:val="00F759E0"/>
    <w:rsid w:val="00F81CCD"/>
    <w:rsid w:val="00F82231"/>
    <w:rsid w:val="00F83A68"/>
    <w:rsid w:val="00F9063E"/>
    <w:rsid w:val="00F90EFF"/>
    <w:rsid w:val="00F922B0"/>
    <w:rsid w:val="00FA3943"/>
    <w:rsid w:val="00FB3492"/>
    <w:rsid w:val="00FB4FCB"/>
    <w:rsid w:val="00FB6563"/>
    <w:rsid w:val="00FD247C"/>
    <w:rsid w:val="00FE2759"/>
    <w:rsid w:val="00FE6B5B"/>
    <w:rsid w:val="00FF1240"/>
    <w:rsid w:val="0886C2E6"/>
    <w:rsid w:val="20398839"/>
    <w:rsid w:val="221B9A25"/>
    <w:rsid w:val="2B2EDEF9"/>
    <w:rsid w:val="3FC2474F"/>
    <w:rsid w:val="443C1951"/>
    <w:rsid w:val="44CD214E"/>
    <w:rsid w:val="54E4C5C2"/>
    <w:rsid w:val="6331521B"/>
    <w:rsid w:val="68975B68"/>
    <w:rsid w:val="6FE9156B"/>
    <w:rsid w:val="7595246C"/>
    <w:rsid w:val="760391B8"/>
    <w:rsid w:val="7FFE08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14D500B"/>
  <w15:chartTrackingRefBased/>
  <w15:docId w15:val="{4B8D2560-D202-4627-9202-08FEA6A644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04BAE"/>
    <w:pPr>
      <w:widowControl w:val="0"/>
      <w:wordWrap w:val="0"/>
      <w:autoSpaceDE w:val="0"/>
      <w:autoSpaceDN w:val="0"/>
    </w:pPr>
  </w:style>
  <w:style w:type="paragraph" w:styleId="1">
    <w:name w:val="heading 1"/>
    <w:basedOn w:val="a"/>
    <w:next w:val="a"/>
    <w:link w:val="1Char"/>
    <w:uiPriority w:val="9"/>
    <w:qFormat/>
    <w:rsid w:val="00F04BAE"/>
    <w:pPr>
      <w:keepNext/>
      <w:outlineLvl w:val="0"/>
    </w:pPr>
    <w:rPr>
      <w:rFonts w:asciiTheme="majorHAnsi" w:eastAsiaTheme="majorEastAsia" w:hAnsiTheme="majorHAnsi" w:cstheme="majorBidi"/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F04BAE"/>
    <w:pPr>
      <w:keepNext/>
      <w:outlineLvl w:val="1"/>
    </w:pPr>
    <w:rPr>
      <w:rFonts w:asciiTheme="majorHAnsi" w:eastAsiaTheme="majorEastAsia" w:hAnsiTheme="majorHAnsi" w:cstheme="majorBidi"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F04BAE"/>
    <w:pPr>
      <w:keepNext/>
      <w:ind w:leftChars="300" w:left="300" w:hangingChars="200" w:hanging="2000"/>
      <w:outlineLvl w:val="2"/>
    </w:pPr>
    <w:rPr>
      <w:rFonts w:asciiTheme="majorHAnsi" w:eastAsiaTheme="majorEastAsia" w:hAnsiTheme="majorHAnsi" w:cstheme="majorBidi"/>
      <w:sz w:val="22"/>
    </w:rPr>
  </w:style>
  <w:style w:type="paragraph" w:styleId="4">
    <w:name w:val="heading 4"/>
    <w:basedOn w:val="a"/>
    <w:next w:val="a"/>
    <w:link w:val="4Char"/>
    <w:uiPriority w:val="9"/>
    <w:unhideWhenUsed/>
    <w:qFormat/>
    <w:rsid w:val="00F04BAE"/>
    <w:pPr>
      <w:keepNext/>
      <w:ind w:leftChars="400" w:left="400" w:hangingChars="200" w:hanging="2000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C3B42"/>
    <w:pPr>
      <w:ind w:leftChars="400" w:left="800"/>
    </w:pPr>
  </w:style>
  <w:style w:type="character" w:customStyle="1" w:styleId="1Char">
    <w:name w:val="제목 1 Char"/>
    <w:basedOn w:val="a0"/>
    <w:link w:val="1"/>
    <w:uiPriority w:val="9"/>
    <w:rsid w:val="00F04BAE"/>
    <w:rPr>
      <w:rFonts w:asciiTheme="majorHAnsi" w:eastAsiaTheme="majorEastAsia" w:hAnsiTheme="majorHAnsi" w:cstheme="majorBidi"/>
      <w:sz w:val="28"/>
      <w:szCs w:val="28"/>
    </w:rPr>
  </w:style>
  <w:style w:type="paragraph" w:styleId="TOC">
    <w:name w:val="TOC Heading"/>
    <w:basedOn w:val="1"/>
    <w:next w:val="a"/>
    <w:uiPriority w:val="39"/>
    <w:unhideWhenUsed/>
    <w:qFormat/>
    <w:rsid w:val="00AC3B42"/>
    <w:pPr>
      <w:keepLines/>
      <w:widowControl/>
      <w:wordWrap/>
      <w:autoSpaceDE/>
      <w:autoSpaceDN/>
      <w:spacing w:before="240" w:after="0"/>
      <w:jc w:val="left"/>
      <w:outlineLvl w:val="9"/>
    </w:pPr>
    <w:rPr>
      <w:color w:val="2F5496" w:themeColor="accent1" w:themeShade="BF"/>
      <w:kern w:val="0"/>
      <w:sz w:val="32"/>
      <w:szCs w:val="32"/>
    </w:rPr>
  </w:style>
  <w:style w:type="paragraph" w:styleId="20">
    <w:name w:val="toc 2"/>
    <w:basedOn w:val="a"/>
    <w:next w:val="a"/>
    <w:autoRedefine/>
    <w:uiPriority w:val="39"/>
    <w:unhideWhenUsed/>
    <w:rsid w:val="00AC3B42"/>
    <w:pPr>
      <w:widowControl/>
      <w:wordWrap/>
      <w:autoSpaceDE/>
      <w:autoSpaceDN/>
      <w:spacing w:after="100"/>
      <w:ind w:left="220"/>
      <w:jc w:val="left"/>
    </w:pPr>
    <w:rPr>
      <w:rFonts w:cs="Times New Roman"/>
      <w:kern w:val="0"/>
      <w:sz w:val="22"/>
    </w:rPr>
  </w:style>
  <w:style w:type="paragraph" w:styleId="10">
    <w:name w:val="toc 1"/>
    <w:basedOn w:val="a"/>
    <w:next w:val="a"/>
    <w:autoRedefine/>
    <w:uiPriority w:val="39"/>
    <w:unhideWhenUsed/>
    <w:rsid w:val="00936F5F"/>
    <w:pPr>
      <w:widowControl/>
      <w:tabs>
        <w:tab w:val="right" w:leader="dot" w:pos="9016"/>
      </w:tabs>
      <w:wordWrap/>
      <w:autoSpaceDE/>
      <w:autoSpaceDN/>
      <w:spacing w:after="100" w:line="360" w:lineRule="auto"/>
      <w:jc w:val="left"/>
    </w:pPr>
    <w:rPr>
      <w:rFonts w:cs="Times New Roman"/>
      <w:b/>
      <w:bCs/>
      <w:noProof/>
      <w:kern w:val="0"/>
      <w:sz w:val="22"/>
    </w:rPr>
  </w:style>
  <w:style w:type="paragraph" w:styleId="30">
    <w:name w:val="toc 3"/>
    <w:basedOn w:val="a"/>
    <w:next w:val="a"/>
    <w:autoRedefine/>
    <w:uiPriority w:val="39"/>
    <w:unhideWhenUsed/>
    <w:rsid w:val="00AC3B42"/>
    <w:pPr>
      <w:widowControl/>
      <w:wordWrap/>
      <w:autoSpaceDE/>
      <w:autoSpaceDN/>
      <w:spacing w:after="100"/>
      <w:ind w:left="440"/>
      <w:jc w:val="left"/>
    </w:pPr>
    <w:rPr>
      <w:rFonts w:cs="Times New Roman"/>
      <w:kern w:val="0"/>
      <w:sz w:val="22"/>
    </w:rPr>
  </w:style>
  <w:style w:type="character" w:styleId="a4">
    <w:name w:val="Hyperlink"/>
    <w:basedOn w:val="a0"/>
    <w:uiPriority w:val="99"/>
    <w:unhideWhenUsed/>
    <w:rsid w:val="00AC3B42"/>
    <w:rPr>
      <w:color w:val="0563C1" w:themeColor="hyperlink"/>
      <w:u w:val="single"/>
    </w:rPr>
  </w:style>
  <w:style w:type="paragraph" w:customStyle="1" w:styleId="a5">
    <w:name w:val="바탕글"/>
    <w:basedOn w:val="a"/>
    <w:rsid w:val="00BC19C1"/>
    <w:pPr>
      <w:spacing w:after="0" w:line="384" w:lineRule="auto"/>
      <w:textAlignment w:val="baseline"/>
    </w:pPr>
    <w:rPr>
      <w:rFonts w:ascii="한컴바탕" w:eastAsia="굴림" w:hAnsi="굴림" w:cs="굴림"/>
      <w:color w:val="000000"/>
      <w:kern w:val="0"/>
      <w:szCs w:val="20"/>
    </w:rPr>
  </w:style>
  <w:style w:type="paragraph" w:styleId="a6">
    <w:name w:val="caption"/>
    <w:basedOn w:val="a"/>
    <w:next w:val="a"/>
    <w:uiPriority w:val="35"/>
    <w:unhideWhenUsed/>
    <w:qFormat/>
    <w:rsid w:val="00F04BAE"/>
    <w:rPr>
      <w:b/>
      <w:bCs/>
      <w:szCs w:val="20"/>
    </w:rPr>
  </w:style>
  <w:style w:type="paragraph" w:styleId="a7">
    <w:name w:val="Revision"/>
    <w:hidden/>
    <w:uiPriority w:val="99"/>
    <w:semiHidden/>
    <w:rsid w:val="006A6349"/>
    <w:pPr>
      <w:spacing w:after="0" w:line="240" w:lineRule="auto"/>
      <w:jc w:val="left"/>
    </w:pPr>
  </w:style>
  <w:style w:type="character" w:styleId="a8">
    <w:name w:val="annotation reference"/>
    <w:basedOn w:val="a0"/>
    <w:uiPriority w:val="99"/>
    <w:semiHidden/>
    <w:unhideWhenUsed/>
    <w:rsid w:val="00CC7561"/>
    <w:rPr>
      <w:sz w:val="18"/>
      <w:szCs w:val="18"/>
    </w:rPr>
  </w:style>
  <w:style w:type="paragraph" w:styleId="a9">
    <w:name w:val="annotation text"/>
    <w:basedOn w:val="a"/>
    <w:link w:val="Char"/>
    <w:uiPriority w:val="99"/>
    <w:semiHidden/>
    <w:unhideWhenUsed/>
    <w:rsid w:val="00CC7561"/>
    <w:pPr>
      <w:jc w:val="left"/>
    </w:pPr>
  </w:style>
  <w:style w:type="character" w:customStyle="1" w:styleId="Char">
    <w:name w:val="메모 텍스트 Char"/>
    <w:basedOn w:val="a0"/>
    <w:link w:val="a9"/>
    <w:uiPriority w:val="99"/>
    <w:semiHidden/>
    <w:rsid w:val="00CC7561"/>
  </w:style>
  <w:style w:type="paragraph" w:styleId="aa">
    <w:name w:val="annotation subject"/>
    <w:basedOn w:val="a9"/>
    <w:next w:val="a9"/>
    <w:link w:val="Char0"/>
    <w:uiPriority w:val="99"/>
    <w:semiHidden/>
    <w:unhideWhenUsed/>
    <w:rsid w:val="00CC7561"/>
    <w:rPr>
      <w:b/>
      <w:bCs/>
    </w:rPr>
  </w:style>
  <w:style w:type="character" w:customStyle="1" w:styleId="Char0">
    <w:name w:val="메모 주제 Char"/>
    <w:basedOn w:val="Char"/>
    <w:link w:val="aa"/>
    <w:uiPriority w:val="99"/>
    <w:semiHidden/>
    <w:rsid w:val="00CC7561"/>
    <w:rPr>
      <w:b/>
      <w:bCs/>
    </w:rPr>
  </w:style>
  <w:style w:type="paragraph" w:styleId="ab">
    <w:name w:val="header"/>
    <w:basedOn w:val="a"/>
    <w:link w:val="Char1"/>
    <w:uiPriority w:val="99"/>
    <w:unhideWhenUsed/>
    <w:rsid w:val="00C73C19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머리글 Char"/>
    <w:basedOn w:val="a0"/>
    <w:link w:val="ab"/>
    <w:uiPriority w:val="99"/>
    <w:rsid w:val="00C73C19"/>
  </w:style>
  <w:style w:type="paragraph" w:styleId="ac">
    <w:name w:val="footer"/>
    <w:basedOn w:val="a"/>
    <w:link w:val="Char2"/>
    <w:uiPriority w:val="99"/>
    <w:unhideWhenUsed/>
    <w:rsid w:val="00C73C19"/>
    <w:pPr>
      <w:tabs>
        <w:tab w:val="center" w:pos="4513"/>
        <w:tab w:val="right" w:pos="9026"/>
      </w:tabs>
      <w:snapToGrid w:val="0"/>
    </w:pPr>
  </w:style>
  <w:style w:type="character" w:customStyle="1" w:styleId="Char2">
    <w:name w:val="바닥글 Char"/>
    <w:basedOn w:val="a0"/>
    <w:link w:val="ac"/>
    <w:uiPriority w:val="99"/>
    <w:rsid w:val="00C73C19"/>
  </w:style>
  <w:style w:type="character" w:customStyle="1" w:styleId="11">
    <w:name w:val="확인되지 않은 멘션1"/>
    <w:basedOn w:val="a0"/>
    <w:uiPriority w:val="99"/>
    <w:semiHidden/>
    <w:unhideWhenUsed/>
    <w:rsid w:val="00664655"/>
    <w:rPr>
      <w:color w:val="605E5C"/>
      <w:shd w:val="clear" w:color="auto" w:fill="E1DFDD"/>
    </w:rPr>
  </w:style>
  <w:style w:type="paragraph" w:styleId="ad">
    <w:name w:val="Balloon Text"/>
    <w:basedOn w:val="a"/>
    <w:link w:val="Char3"/>
    <w:uiPriority w:val="99"/>
    <w:semiHidden/>
    <w:unhideWhenUsed/>
    <w:rsid w:val="004F2503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3">
    <w:name w:val="풍선 도움말 텍스트 Char"/>
    <w:basedOn w:val="a0"/>
    <w:link w:val="ad"/>
    <w:uiPriority w:val="99"/>
    <w:semiHidden/>
    <w:rsid w:val="004F2503"/>
    <w:rPr>
      <w:rFonts w:asciiTheme="majorHAnsi" w:eastAsiaTheme="majorEastAsia" w:hAnsiTheme="majorHAnsi" w:cstheme="majorBidi"/>
      <w:sz w:val="18"/>
      <w:szCs w:val="18"/>
    </w:rPr>
  </w:style>
  <w:style w:type="character" w:styleId="ae">
    <w:name w:val="FollowedHyperlink"/>
    <w:basedOn w:val="a0"/>
    <w:uiPriority w:val="99"/>
    <w:semiHidden/>
    <w:unhideWhenUsed/>
    <w:rsid w:val="00064288"/>
    <w:rPr>
      <w:color w:val="954F72" w:themeColor="followedHyperlink"/>
      <w:u w:val="single"/>
    </w:rPr>
  </w:style>
  <w:style w:type="character" w:customStyle="1" w:styleId="2Char">
    <w:name w:val="제목 2 Char"/>
    <w:basedOn w:val="a0"/>
    <w:link w:val="2"/>
    <w:uiPriority w:val="9"/>
    <w:rsid w:val="00F04BAE"/>
    <w:rPr>
      <w:rFonts w:asciiTheme="majorHAnsi" w:eastAsiaTheme="majorEastAsia" w:hAnsiTheme="majorHAnsi" w:cstheme="majorBidi"/>
      <w:sz w:val="24"/>
    </w:rPr>
  </w:style>
  <w:style w:type="character" w:customStyle="1" w:styleId="3Char">
    <w:name w:val="제목 3 Char"/>
    <w:basedOn w:val="a0"/>
    <w:link w:val="3"/>
    <w:uiPriority w:val="9"/>
    <w:rsid w:val="00F04BAE"/>
    <w:rPr>
      <w:rFonts w:asciiTheme="majorHAnsi" w:eastAsiaTheme="majorEastAsia" w:hAnsiTheme="majorHAnsi" w:cstheme="majorBidi"/>
      <w:sz w:val="22"/>
    </w:rPr>
  </w:style>
  <w:style w:type="paragraph" w:styleId="af">
    <w:name w:val="Title"/>
    <w:basedOn w:val="a"/>
    <w:next w:val="a"/>
    <w:link w:val="Char4"/>
    <w:uiPriority w:val="10"/>
    <w:qFormat/>
    <w:rsid w:val="00F04BAE"/>
    <w:pPr>
      <w:spacing w:before="240" w:after="12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4">
    <w:name w:val="제목 Char"/>
    <w:basedOn w:val="a0"/>
    <w:link w:val="af"/>
    <w:uiPriority w:val="10"/>
    <w:rsid w:val="00F04BA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4Char">
    <w:name w:val="제목 4 Char"/>
    <w:basedOn w:val="a0"/>
    <w:link w:val="4"/>
    <w:uiPriority w:val="9"/>
    <w:rsid w:val="00F04BAE"/>
    <w:rPr>
      <w:b/>
      <w:bCs/>
    </w:rPr>
  </w:style>
  <w:style w:type="character" w:customStyle="1" w:styleId="21">
    <w:name w:val="확인되지 않은 멘션2"/>
    <w:basedOn w:val="a0"/>
    <w:uiPriority w:val="99"/>
    <w:semiHidden/>
    <w:unhideWhenUsed/>
    <w:rsid w:val="004918E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2817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6534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1140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58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715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9689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210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04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416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971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273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150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366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939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712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681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83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875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935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7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857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580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16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307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025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286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12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675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765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091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58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19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115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910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866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337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697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910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283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487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974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80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158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6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169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15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3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120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733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178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700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799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165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065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181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86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0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71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683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378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718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502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447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534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380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348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162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970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545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062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483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969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81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3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299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525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358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81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503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75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657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174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90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500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91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595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11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3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963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884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44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127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622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939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76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843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064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871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345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826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52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267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68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882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351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795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4814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187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833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0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52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036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732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845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07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5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06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252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12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5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542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88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570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41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602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20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63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014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453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179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03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971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496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4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729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444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360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000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583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80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36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624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489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932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269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44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332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023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48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200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220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76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41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102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6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13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965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03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51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31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689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675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256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85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322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443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604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864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13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826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442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600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320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44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65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414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3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86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80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87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93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227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416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289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425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51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88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7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107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80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81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39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919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4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73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1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3301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979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79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24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71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19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1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5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13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35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38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78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475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27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1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455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46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120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12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963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13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92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350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9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1168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4940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21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063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5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364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096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8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9428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0869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8774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98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08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82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37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9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12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5058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96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24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81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55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22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885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93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686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313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859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54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4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92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304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89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76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951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792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896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05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44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86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569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04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38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358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42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332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18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2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7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718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683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128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393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629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870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6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612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229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5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254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678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488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25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137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587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184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657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658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60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045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674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151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681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07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032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77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045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4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7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10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799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6267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507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946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46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751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156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498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microsoft.com/office/2016/09/relationships/commentsIds" Target="commentsIds.xml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microsoft.com/office/2011/relationships/commentsExtended" Target="commentsExtended.xm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omments" Target="comments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microsoft.com/office/2018/08/relationships/commentsExtensible" Target="commentsExtensible.xml"/><Relationship Id="rId22" Type="http://schemas.microsoft.com/office/2011/relationships/people" Target="peop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EA1615-C4CF-418C-B5A3-E5453B01EA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9</Pages>
  <Words>813</Words>
  <Characters>4635</Characters>
  <Application>Microsoft Office Word</Application>
  <DocSecurity>0</DocSecurity>
  <Lines>38</Lines>
  <Paragraphs>1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홍석영</dc:creator>
  <cp:keywords/>
  <dc:description/>
  <cp:lastModifiedBy>장교진</cp:lastModifiedBy>
  <cp:revision>4</cp:revision>
  <dcterms:created xsi:type="dcterms:W3CDTF">2022-05-24T06:45:00Z</dcterms:created>
  <dcterms:modified xsi:type="dcterms:W3CDTF">2022-05-24T07:35:00Z</dcterms:modified>
</cp:coreProperties>
</file>